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4B9D1E8" w14:textId="77777777" w:rsidR="009B255D" w:rsidRDefault="009B255D" w:rsidP="009B255D">
      <w:pPr>
        <w:pStyle w:val="Header"/>
        <w:spacing w:after="120"/>
        <w:rPr>
          <w:sz w:val="22"/>
        </w:rPr>
      </w:pPr>
      <w:r w:rsidRPr="009B255D">
        <w:rPr>
          <w:sz w:val="22"/>
        </w:rPr>
        <w:t>Mathematics Instructional Plan – Grade 6</w:t>
      </w:r>
    </w:p>
    <w:p w14:paraId="16C53683" w14:textId="0C5E9D00" w:rsidR="006F6B7E" w:rsidRPr="009B255D" w:rsidRDefault="00112BC9" w:rsidP="009B255D">
      <w:pPr>
        <w:pStyle w:val="Header"/>
        <w:pBdr>
          <w:bottom w:val="single" w:sz="12" w:space="1" w:color="44546A" w:themeColor="text2"/>
        </w:pBdr>
        <w:spacing w:after="120"/>
        <w:rPr>
          <w:rFonts w:asciiTheme="minorHAnsi" w:hAnsiTheme="minorHAnsi"/>
          <w:i w:val="0"/>
          <w:color w:val="44546A" w:themeColor="text2"/>
          <w:sz w:val="48"/>
          <w:szCs w:val="48"/>
        </w:rPr>
      </w:pPr>
      <w:r w:rsidRPr="009B255D">
        <w:rPr>
          <w:rFonts w:asciiTheme="minorHAnsi" w:hAnsiTheme="minorHAnsi"/>
          <w:i w:val="0"/>
          <w:color w:val="44546A" w:themeColor="text2"/>
          <w:sz w:val="48"/>
          <w:szCs w:val="48"/>
        </w:rPr>
        <w:t>Modeling Division of Fractions</w:t>
      </w:r>
    </w:p>
    <w:p w14:paraId="26C90F17" w14:textId="096F61BC" w:rsidR="006F6B7E" w:rsidRPr="00D33BE8" w:rsidRDefault="00981B90" w:rsidP="009B255D">
      <w:pPr>
        <w:pStyle w:val="HangingIndent"/>
        <w:spacing w:before="100"/>
        <w:rPr>
          <w:rFonts w:asciiTheme="minorHAnsi" w:hAnsiTheme="minorHAnsi"/>
        </w:rPr>
      </w:pPr>
      <w:r>
        <w:rPr>
          <w:rFonts w:asciiTheme="minorHAnsi" w:hAnsiTheme="minorHAnsi"/>
          <w:b/>
        </w:rPr>
        <w:t>Strand:</w:t>
      </w:r>
      <w:r w:rsidR="006F6B7E" w:rsidRPr="00D33BE8">
        <w:rPr>
          <w:rFonts w:asciiTheme="minorHAnsi" w:hAnsiTheme="minorHAnsi"/>
        </w:rPr>
        <w:tab/>
      </w:r>
      <w:r w:rsidR="00112BC9" w:rsidRPr="00D33BE8">
        <w:rPr>
          <w:rFonts w:asciiTheme="minorHAnsi" w:hAnsiTheme="minorHAnsi"/>
        </w:rPr>
        <w:t>Computation and Estimation</w:t>
      </w:r>
    </w:p>
    <w:p w14:paraId="0A54B47C" w14:textId="4C1C9A40" w:rsidR="006F6B7E" w:rsidRPr="00D33BE8" w:rsidRDefault="0042451A" w:rsidP="009B255D">
      <w:pPr>
        <w:pStyle w:val="HangingIndent"/>
        <w:spacing w:before="100"/>
        <w:rPr>
          <w:rFonts w:asciiTheme="minorHAnsi" w:hAnsiTheme="minorHAnsi"/>
        </w:rPr>
      </w:pPr>
      <w:r w:rsidRPr="00D33BE8">
        <w:rPr>
          <w:rFonts w:asciiTheme="minorHAnsi" w:hAnsiTheme="minorHAnsi"/>
          <w:b/>
        </w:rPr>
        <w:t>Topic</w:t>
      </w:r>
      <w:r w:rsidR="00981B90">
        <w:rPr>
          <w:rFonts w:asciiTheme="minorHAnsi" w:hAnsiTheme="minorHAnsi"/>
          <w:b/>
        </w:rPr>
        <w:t>:</w:t>
      </w:r>
      <w:r w:rsidRPr="00D33BE8">
        <w:rPr>
          <w:rFonts w:asciiTheme="minorHAnsi" w:hAnsiTheme="minorHAnsi"/>
          <w:b/>
        </w:rPr>
        <w:tab/>
      </w:r>
      <w:r w:rsidR="00112BC9" w:rsidRPr="00D33BE8">
        <w:rPr>
          <w:rFonts w:asciiTheme="minorHAnsi" w:hAnsiTheme="minorHAnsi"/>
        </w:rPr>
        <w:t xml:space="preserve">Modeling division of </w:t>
      </w:r>
      <w:r w:rsidR="006F6B7E" w:rsidRPr="00D33BE8">
        <w:rPr>
          <w:rFonts w:asciiTheme="minorHAnsi" w:hAnsiTheme="minorHAnsi"/>
        </w:rPr>
        <w:t>fractions</w:t>
      </w:r>
    </w:p>
    <w:p w14:paraId="6E9CA554" w14:textId="00565801" w:rsidR="000369CC" w:rsidRPr="00D33BE8" w:rsidRDefault="0042451A" w:rsidP="009B255D">
      <w:pPr>
        <w:pStyle w:val="HangingIndent"/>
        <w:spacing w:before="100"/>
        <w:ind w:left="2610" w:hanging="2610"/>
        <w:rPr>
          <w:rFonts w:asciiTheme="minorHAnsi" w:hAnsiTheme="minorHAnsi"/>
        </w:rPr>
      </w:pPr>
      <w:r w:rsidRPr="00D33BE8">
        <w:rPr>
          <w:rFonts w:asciiTheme="minorHAnsi" w:hAnsiTheme="minorHAnsi"/>
          <w:b/>
        </w:rPr>
        <w:t>Primary SOL</w:t>
      </w:r>
      <w:r w:rsidR="00981B90">
        <w:rPr>
          <w:rFonts w:asciiTheme="minorHAnsi" w:hAnsiTheme="minorHAnsi"/>
          <w:b/>
        </w:rPr>
        <w:t>:</w:t>
      </w:r>
      <w:r w:rsidRPr="00D33BE8">
        <w:rPr>
          <w:rFonts w:asciiTheme="minorHAnsi" w:hAnsiTheme="minorHAnsi"/>
          <w:b/>
        </w:rPr>
        <w:tab/>
      </w:r>
      <w:r w:rsidR="000369CC" w:rsidRPr="00D33BE8">
        <w:rPr>
          <w:rFonts w:asciiTheme="minorHAnsi" w:hAnsiTheme="minorHAnsi"/>
        </w:rPr>
        <w:t>6.5</w:t>
      </w:r>
      <w:r w:rsidR="000369CC" w:rsidRPr="00D33BE8">
        <w:rPr>
          <w:rFonts w:asciiTheme="minorHAnsi" w:hAnsiTheme="minorHAnsi"/>
        </w:rPr>
        <w:tab/>
        <w:t>The student will</w:t>
      </w:r>
    </w:p>
    <w:p w14:paraId="0A7F6EC5" w14:textId="77777777" w:rsidR="000922D2" w:rsidRPr="00D33BE8" w:rsidRDefault="00DC0D10" w:rsidP="009B255D">
      <w:pPr>
        <w:pStyle w:val="HangingIndent"/>
        <w:numPr>
          <w:ilvl w:val="0"/>
          <w:numId w:val="44"/>
        </w:numPr>
        <w:ind w:left="2970"/>
        <w:rPr>
          <w:rFonts w:asciiTheme="minorHAnsi" w:hAnsiTheme="minorHAnsi"/>
        </w:rPr>
      </w:pPr>
      <w:r w:rsidRPr="00D33BE8">
        <w:rPr>
          <w:rFonts w:asciiTheme="minorHAnsi" w:hAnsiTheme="minorHAnsi"/>
        </w:rPr>
        <w:t>m</w:t>
      </w:r>
      <w:r w:rsidR="000369CC" w:rsidRPr="00D33BE8">
        <w:rPr>
          <w:rFonts w:asciiTheme="minorHAnsi" w:hAnsiTheme="minorHAnsi"/>
        </w:rPr>
        <w:t>ultiply and divide fractions and mixed numbers</w:t>
      </w:r>
      <w:r w:rsidR="00077154" w:rsidRPr="00D33BE8">
        <w:rPr>
          <w:rFonts w:asciiTheme="minorHAnsi" w:hAnsiTheme="minorHAnsi"/>
        </w:rPr>
        <w:tab/>
      </w:r>
    </w:p>
    <w:p w14:paraId="23DEF67F" w14:textId="77777777" w:rsidR="0042451A" w:rsidRPr="00D33BE8" w:rsidRDefault="0042451A" w:rsidP="009B255D">
      <w:pPr>
        <w:pStyle w:val="Heading1"/>
        <w:spacing w:before="100" w:after="60"/>
        <w:rPr>
          <w:rFonts w:asciiTheme="minorHAnsi" w:hAnsiTheme="minorHAnsi"/>
        </w:rPr>
      </w:pPr>
      <w:r w:rsidRPr="00D33BE8">
        <w:rPr>
          <w:rFonts w:asciiTheme="minorHAnsi" w:hAnsiTheme="minorHAnsi"/>
        </w:rPr>
        <w:t>Materials</w:t>
      </w:r>
    </w:p>
    <w:p w14:paraId="3BA32274" w14:textId="77777777" w:rsidR="006F6B7E" w:rsidRPr="00D33BE8" w:rsidRDefault="00112BC9" w:rsidP="00517BAF">
      <w:pPr>
        <w:pStyle w:val="Bullet1"/>
        <w:rPr>
          <w:rFonts w:asciiTheme="minorHAnsi" w:hAnsiTheme="minorHAnsi"/>
        </w:rPr>
      </w:pPr>
      <w:r w:rsidRPr="00D33BE8">
        <w:rPr>
          <w:rFonts w:asciiTheme="minorHAnsi" w:hAnsiTheme="minorHAnsi"/>
        </w:rPr>
        <w:t>P</w:t>
      </w:r>
      <w:r w:rsidR="006F6B7E" w:rsidRPr="00D33BE8">
        <w:rPr>
          <w:rFonts w:asciiTheme="minorHAnsi" w:hAnsiTheme="minorHAnsi"/>
        </w:rPr>
        <w:t>aper</w:t>
      </w:r>
    </w:p>
    <w:p w14:paraId="7C6D9E71" w14:textId="77777777" w:rsidR="006F6B7E" w:rsidRPr="00D33BE8" w:rsidRDefault="00112BC9" w:rsidP="00D33BE8">
      <w:pPr>
        <w:pStyle w:val="Bullet1"/>
        <w:spacing w:after="100"/>
        <w:rPr>
          <w:rFonts w:asciiTheme="minorHAnsi" w:hAnsiTheme="minorHAnsi"/>
        </w:rPr>
      </w:pPr>
      <w:r w:rsidRPr="00D33BE8">
        <w:rPr>
          <w:rFonts w:asciiTheme="minorHAnsi" w:hAnsiTheme="minorHAnsi"/>
        </w:rPr>
        <w:t>Writing utensils</w:t>
      </w:r>
    </w:p>
    <w:p w14:paraId="1464613F" w14:textId="77777777" w:rsidR="0042451A" w:rsidRPr="00D33BE8" w:rsidRDefault="0042451A" w:rsidP="00D33BE8">
      <w:pPr>
        <w:pStyle w:val="Heading1"/>
        <w:spacing w:before="0" w:after="100"/>
        <w:rPr>
          <w:rFonts w:asciiTheme="minorHAnsi" w:hAnsiTheme="minorHAnsi"/>
        </w:rPr>
      </w:pPr>
      <w:r w:rsidRPr="00D33BE8">
        <w:rPr>
          <w:rFonts w:asciiTheme="minorHAnsi" w:hAnsiTheme="minorHAnsi"/>
        </w:rPr>
        <w:t>Vocabulary</w:t>
      </w:r>
    </w:p>
    <w:p w14:paraId="69F35BAA" w14:textId="44BA0B1C" w:rsidR="006F6B7E" w:rsidRPr="00D33BE8" w:rsidRDefault="00981B90" w:rsidP="009B255D">
      <w:pPr>
        <w:pStyle w:val="vocabulary"/>
        <w:spacing w:after="0"/>
        <w:rPr>
          <w:rFonts w:asciiTheme="minorHAnsi" w:hAnsiTheme="minorHAnsi"/>
          <w:i w:val="0"/>
        </w:rPr>
      </w:pPr>
      <w:proofErr w:type="gramStart"/>
      <w:r w:rsidRPr="00D33BE8">
        <w:rPr>
          <w:rFonts w:asciiTheme="minorHAnsi" w:hAnsiTheme="minorHAnsi"/>
        </w:rPr>
        <w:t>division</w:t>
      </w:r>
      <w:proofErr w:type="gramEnd"/>
      <w:r w:rsidRPr="00D33BE8">
        <w:rPr>
          <w:rFonts w:asciiTheme="minorHAnsi" w:hAnsiTheme="minorHAnsi"/>
        </w:rPr>
        <w:t>, equivalent</w:t>
      </w:r>
      <w:r w:rsidRPr="00D33BE8">
        <w:rPr>
          <w:rFonts w:asciiTheme="minorHAnsi" w:hAnsiTheme="minorHAnsi"/>
          <w:i w:val="0"/>
        </w:rPr>
        <w:t xml:space="preserve"> (earlier grades)</w:t>
      </w:r>
      <w:r w:rsidRPr="00D33BE8">
        <w:rPr>
          <w:rFonts w:asciiTheme="minorHAnsi" w:hAnsiTheme="minorHAnsi"/>
        </w:rPr>
        <w:t xml:space="preserve">, fraction, </w:t>
      </w:r>
      <w:r w:rsidR="00494F34" w:rsidRPr="00D33BE8">
        <w:rPr>
          <w:rFonts w:asciiTheme="minorHAnsi" w:hAnsiTheme="minorHAnsi"/>
        </w:rPr>
        <w:t>m</w:t>
      </w:r>
      <w:r w:rsidR="006F6B7E" w:rsidRPr="00D33BE8">
        <w:rPr>
          <w:rFonts w:asciiTheme="minorHAnsi" w:hAnsiTheme="minorHAnsi"/>
        </w:rPr>
        <w:t>ultiplication, rectangle</w:t>
      </w:r>
    </w:p>
    <w:p w14:paraId="4E0890D7" w14:textId="77777777" w:rsidR="00505AB5" w:rsidRPr="008E4C72" w:rsidRDefault="00505AB5" w:rsidP="009B255D">
      <w:pPr>
        <w:pStyle w:val="NumberedPara"/>
        <w:numPr>
          <w:ilvl w:val="0"/>
          <w:numId w:val="0"/>
        </w:numPr>
        <w:spacing w:before="100"/>
        <w:rPr>
          <w:rFonts w:ascii="Times New Roman" w:hAnsi="Times New Roman"/>
          <w:b/>
          <w:szCs w:val="24"/>
        </w:rPr>
      </w:pPr>
      <w:r w:rsidRPr="008E4C72">
        <w:rPr>
          <w:rFonts w:cs="Calibri"/>
          <w:b/>
          <w:color w:val="000000"/>
          <w:szCs w:val="24"/>
        </w:rPr>
        <w:t>Student/Teacher Actions: What should students be doing? What should teachers be doing?</w:t>
      </w:r>
    </w:p>
    <w:p w14:paraId="4CDDC11E" w14:textId="57C7B006" w:rsidR="00981B90" w:rsidRDefault="005766C8" w:rsidP="009B255D">
      <w:pPr>
        <w:pStyle w:val="NumberedPara"/>
        <w:numPr>
          <w:ilvl w:val="0"/>
          <w:numId w:val="0"/>
        </w:numPr>
        <w:tabs>
          <w:tab w:val="center" w:pos="-3330"/>
        </w:tabs>
        <w:spacing w:after="60"/>
        <w:ind w:left="720" w:right="1008"/>
        <w:rPr>
          <w:rFonts w:asciiTheme="minorHAnsi" w:hAnsiTheme="minorHAnsi"/>
        </w:rPr>
      </w:pPr>
      <w:r w:rsidRPr="00D33BE8">
        <w:rPr>
          <w:rFonts w:asciiTheme="minorHAnsi" w:hAnsiTheme="minorHAnsi"/>
          <w:i/>
        </w:rPr>
        <w:t>“</w:t>
      </w:r>
      <w:r w:rsidR="0018415C" w:rsidRPr="00D33BE8">
        <w:rPr>
          <w:rFonts w:asciiTheme="minorHAnsi" w:hAnsiTheme="minorHAnsi"/>
          <w:i/>
        </w:rPr>
        <w:t>Models can help students clarify ideas that are often confusing in a purely symbolic mode.</w:t>
      </w:r>
      <w:r w:rsidRPr="00D33BE8">
        <w:rPr>
          <w:rFonts w:asciiTheme="minorHAnsi" w:hAnsiTheme="minorHAnsi"/>
          <w:i/>
        </w:rPr>
        <w:t>”</w:t>
      </w:r>
      <w:r w:rsidR="00810060">
        <w:rPr>
          <w:rFonts w:asciiTheme="minorHAnsi" w:hAnsiTheme="minorHAnsi"/>
        </w:rPr>
        <w:t xml:space="preserve"> </w:t>
      </w:r>
    </w:p>
    <w:p w14:paraId="6D493833" w14:textId="245F094E" w:rsidR="005766C8" w:rsidRPr="00D33BE8" w:rsidRDefault="00981B90" w:rsidP="009B255D">
      <w:pPr>
        <w:pStyle w:val="NumberedPara"/>
        <w:numPr>
          <w:ilvl w:val="0"/>
          <w:numId w:val="0"/>
        </w:numPr>
        <w:tabs>
          <w:tab w:val="center" w:pos="-3330"/>
          <w:tab w:val="right" w:pos="8460"/>
        </w:tabs>
        <w:spacing w:before="0" w:after="60"/>
        <w:ind w:left="720" w:right="1008"/>
        <w:rPr>
          <w:rFonts w:asciiTheme="minorHAnsi" w:hAnsiTheme="minorHAnsi"/>
        </w:rPr>
      </w:pPr>
      <w:r>
        <w:rPr>
          <w:rFonts w:asciiTheme="minorHAnsi" w:hAnsiTheme="minorHAnsi"/>
        </w:rPr>
        <w:tab/>
        <w:t>—</w:t>
      </w:r>
      <w:r w:rsidRPr="00D33BE8">
        <w:rPr>
          <w:rFonts w:asciiTheme="minorHAnsi" w:hAnsiTheme="minorHAnsi"/>
        </w:rPr>
        <w:t xml:space="preserve"> </w:t>
      </w:r>
      <w:r w:rsidR="00424715" w:rsidRPr="00D33BE8">
        <w:rPr>
          <w:rFonts w:asciiTheme="minorHAnsi" w:hAnsiTheme="minorHAnsi"/>
        </w:rPr>
        <w:t>Van de Walle,</w:t>
      </w:r>
      <w:r w:rsidR="005766C8" w:rsidRPr="00D33BE8">
        <w:rPr>
          <w:rFonts w:asciiTheme="minorHAnsi" w:hAnsiTheme="minorHAnsi"/>
        </w:rPr>
        <w:t xml:space="preserve"> Lovin</w:t>
      </w:r>
    </w:p>
    <w:p w14:paraId="26934695" w14:textId="0EC22C13" w:rsidR="00464AD7" w:rsidRPr="00D33BE8" w:rsidRDefault="00464AD7" w:rsidP="009B255D">
      <w:pPr>
        <w:pStyle w:val="NumberedPara"/>
        <w:numPr>
          <w:ilvl w:val="0"/>
          <w:numId w:val="0"/>
        </w:numPr>
        <w:tabs>
          <w:tab w:val="center" w:pos="-3330"/>
        </w:tabs>
        <w:rPr>
          <w:rFonts w:asciiTheme="minorHAnsi" w:hAnsiTheme="minorHAnsi"/>
        </w:rPr>
      </w:pPr>
      <w:r w:rsidRPr="00D33BE8">
        <w:rPr>
          <w:rFonts w:asciiTheme="minorHAnsi" w:hAnsiTheme="minorHAnsi"/>
        </w:rPr>
        <w:t xml:space="preserve">Modeling is an imperative first step in building a long-term retention of the concepts and the connected procedures associated with </w:t>
      </w:r>
      <w:r w:rsidR="00012B07">
        <w:rPr>
          <w:rFonts w:asciiTheme="minorHAnsi" w:hAnsiTheme="minorHAnsi"/>
        </w:rPr>
        <w:t xml:space="preserve">the </w:t>
      </w:r>
      <w:r w:rsidRPr="00D33BE8">
        <w:rPr>
          <w:rFonts w:asciiTheme="minorHAnsi" w:hAnsiTheme="minorHAnsi"/>
        </w:rPr>
        <w:t>multiplication and division of fractions.</w:t>
      </w:r>
      <w:r w:rsidR="00810060">
        <w:rPr>
          <w:rFonts w:asciiTheme="minorHAnsi" w:hAnsiTheme="minorHAnsi"/>
        </w:rPr>
        <w:t xml:space="preserve"> </w:t>
      </w:r>
      <w:r w:rsidRPr="00D33BE8">
        <w:rPr>
          <w:rFonts w:asciiTheme="minorHAnsi" w:hAnsiTheme="minorHAnsi"/>
        </w:rPr>
        <w:t>Teachers are encou</w:t>
      </w:r>
      <w:r w:rsidR="00AD1604" w:rsidRPr="00D33BE8">
        <w:rPr>
          <w:rFonts w:asciiTheme="minorHAnsi" w:hAnsiTheme="minorHAnsi"/>
        </w:rPr>
        <w:t xml:space="preserve">raged to scaffold instruction </w:t>
      </w:r>
      <w:r w:rsidR="00012B07">
        <w:rPr>
          <w:rFonts w:asciiTheme="minorHAnsi" w:hAnsiTheme="minorHAnsi"/>
        </w:rPr>
        <w:t xml:space="preserve">on the </w:t>
      </w:r>
      <w:r w:rsidRPr="00D33BE8">
        <w:rPr>
          <w:rFonts w:asciiTheme="minorHAnsi" w:hAnsiTheme="minorHAnsi"/>
        </w:rPr>
        <w:t>multiplication and division of fractions by reviewing the concept of multiplication and division with students.</w:t>
      </w:r>
      <w:r w:rsidR="00810060">
        <w:rPr>
          <w:rFonts w:asciiTheme="minorHAnsi" w:hAnsiTheme="minorHAnsi"/>
        </w:rPr>
        <w:t xml:space="preserve"> </w:t>
      </w:r>
      <w:r w:rsidRPr="00D33BE8">
        <w:rPr>
          <w:rFonts w:asciiTheme="minorHAnsi" w:hAnsiTheme="minorHAnsi"/>
        </w:rPr>
        <w:t>For multiplication, remind students that when developing the concept of 3 x 4 in earlier grades, the words “3 groups of 4” were used to describe the symbolic relationship.</w:t>
      </w:r>
      <w:r w:rsidR="00810060">
        <w:rPr>
          <w:rFonts w:asciiTheme="minorHAnsi" w:hAnsiTheme="minorHAnsi"/>
        </w:rPr>
        <w:t xml:space="preserve"> </w:t>
      </w:r>
      <w:r w:rsidRPr="00D33BE8">
        <w:rPr>
          <w:rFonts w:asciiTheme="minorHAnsi" w:hAnsiTheme="minorHAnsi"/>
        </w:rPr>
        <w:t>For division,</w:t>
      </w:r>
      <w:r w:rsidR="00A821FE">
        <w:rPr>
          <w:rFonts w:asciiTheme="minorHAnsi" w:hAnsiTheme="minorHAnsi"/>
        </w:rPr>
        <w:t xml:space="preserve"> </w:t>
      </w:r>
      <w:r w:rsidR="00A821FE" w:rsidRPr="00A821FE">
        <w:rPr>
          <w:rFonts w:asciiTheme="minorHAnsi" w:hAnsiTheme="minorHAnsi"/>
          <w:position w:val="-24"/>
        </w:rPr>
        <w:object w:dxaOrig="340" w:dyaOrig="620" w14:anchorId="46EAA1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30.75pt" o:ole="">
            <v:imagedata r:id="rId7" o:title=""/>
          </v:shape>
          <o:OLEObject Type="Embed" ProgID="Equation.DSMT4" ShapeID="_x0000_i1025" DrawAspect="Content" ObjectID="_1592413420" r:id="rId8"/>
        </w:object>
      </w:r>
      <w:r w:rsidRPr="00D33BE8">
        <w:rPr>
          <w:rFonts w:asciiTheme="minorHAnsi" w:hAnsiTheme="minorHAnsi"/>
        </w:rPr>
        <w:t>symbolically represents the question</w:t>
      </w:r>
      <w:r w:rsidR="00012B07">
        <w:rPr>
          <w:rFonts w:asciiTheme="minorHAnsi" w:hAnsiTheme="minorHAnsi"/>
        </w:rPr>
        <w:t>,</w:t>
      </w:r>
      <w:r w:rsidRPr="00D33BE8">
        <w:rPr>
          <w:rFonts w:asciiTheme="minorHAnsi" w:hAnsiTheme="minorHAnsi"/>
        </w:rPr>
        <w:t xml:space="preserve"> “How many groups of 3 are in 12?” The review of these key concepts will assist students in making connections to prior knowledge when developing an understanding of multiplication and division of fractions. </w:t>
      </w:r>
    </w:p>
    <w:p w14:paraId="5796DC46" w14:textId="77777777" w:rsidR="00A821FE" w:rsidRDefault="00A821FE" w:rsidP="005C1DBC">
      <w:pPr>
        <w:pStyle w:val="NumberedPara"/>
        <w:numPr>
          <w:ilvl w:val="0"/>
          <w:numId w:val="42"/>
        </w:numPr>
        <w:spacing w:before="0" w:after="60"/>
        <w:rPr>
          <w:rFonts w:asciiTheme="minorHAnsi" w:hAnsiTheme="minorHAnsi"/>
        </w:rPr>
      </w:pPr>
      <w:r>
        <w:rPr>
          <w:rFonts w:asciiTheme="minorHAnsi" w:hAnsiTheme="minorHAnsi"/>
          <w:noProof/>
          <w:lang w:bidi="ar-SA"/>
        </w:rPr>
        <mc:AlternateContent>
          <mc:Choice Requires="wpg">
            <w:drawing>
              <wp:anchor distT="0" distB="0" distL="114300" distR="114300" simplePos="0" relativeHeight="251641344" behindDoc="0" locked="0" layoutInCell="1" allowOverlap="1" wp14:anchorId="68AC20B6" wp14:editId="1F97A8C0">
                <wp:simplePos x="0" y="0"/>
                <wp:positionH relativeFrom="margin">
                  <wp:align>center</wp:align>
                </wp:positionH>
                <wp:positionV relativeFrom="paragraph">
                  <wp:posOffset>1391118</wp:posOffset>
                </wp:positionV>
                <wp:extent cx="1231265" cy="1558290"/>
                <wp:effectExtent l="0" t="0" r="26035" b="3810"/>
                <wp:wrapTopAndBottom/>
                <wp:docPr id="97" name="Group 9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31265" cy="1558290"/>
                          <a:chOff x="0" y="-108583"/>
                          <a:chExt cx="1231656" cy="1324462"/>
                        </a:xfrm>
                      </wpg:grpSpPr>
                      <wps:wsp>
                        <wps:cNvPr id="55" name="Rectangle 2832"/>
                        <wps:cNvSpPr>
                          <a:spLocks noChangeArrowheads="1"/>
                        </wps:cNvSpPr>
                        <wps:spPr bwMode="auto">
                          <a:xfrm>
                            <a:off x="13921" y="445477"/>
                            <a:ext cx="561975" cy="561975"/>
                          </a:xfrm>
                          <a:prstGeom prst="rect">
                            <a:avLst/>
                          </a:prstGeom>
                          <a:solidFill>
                            <a:srgbClr val="BFBFB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Rectangle 2833"/>
                        <wps:cNvSpPr>
                          <a:spLocks noChangeArrowheads="1"/>
                        </wps:cNvSpPr>
                        <wps:spPr bwMode="auto">
                          <a:xfrm>
                            <a:off x="658690" y="445477"/>
                            <a:ext cx="285750" cy="561975"/>
                          </a:xfrm>
                          <a:prstGeom prst="rect">
                            <a:avLst/>
                          </a:prstGeom>
                          <a:solidFill>
                            <a:srgbClr val="BFBFB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AutoShape 2834"/>
                        <wps:cNvSpPr>
                          <a:spLocks/>
                        </wps:cNvSpPr>
                        <wps:spPr bwMode="auto">
                          <a:xfrm rot="16200000">
                            <a:off x="409575" y="-172915"/>
                            <a:ext cx="123825" cy="942975"/>
                          </a:xfrm>
                          <a:prstGeom prst="rightBrace">
                            <a:avLst>
                              <a:gd name="adj1" fmla="val 63462"/>
                              <a:gd name="adj2" fmla="val 50042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Text Box 2835"/>
                        <wps:cNvSpPr txBox="1">
                          <a:spLocks noChangeArrowheads="1"/>
                        </wps:cNvSpPr>
                        <wps:spPr bwMode="auto">
                          <a:xfrm>
                            <a:off x="287130" y="-108583"/>
                            <a:ext cx="865398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68FE44" w14:textId="4A817F80" w:rsidR="00222678" w:rsidRDefault="00A821FE" w:rsidP="00A95A07">
                              <w:r w:rsidRPr="00A821FE">
                                <w:rPr>
                                  <w:position w:val="-24"/>
                                </w:rPr>
                                <w:object w:dxaOrig="340" w:dyaOrig="620" w14:anchorId="5E63F970">
                                  <v:shape id="_x0000_i1027" type="#_x0000_t75" style="width:17.25pt;height:30.75pt" o:ole="">
                                    <v:imagedata r:id="rId9" o:title=""/>
                                  </v:shape>
                                  <o:OLEObject Type="Embed" ProgID="Equation.DSMT4" ShapeID="_x0000_i1027" DrawAspect="Content" ObjectID="_1592413448" r:id="rId1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7" name="Rectangle 2836"/>
                        <wps:cNvSpPr>
                          <a:spLocks noChangeArrowheads="1"/>
                        </wps:cNvSpPr>
                        <wps:spPr bwMode="auto">
                          <a:xfrm>
                            <a:off x="945906" y="445477"/>
                            <a:ext cx="285750" cy="561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4F81BD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Text Box 2883"/>
                        <wps:cNvSpPr txBox="1">
                          <a:spLocks noChangeArrowheads="1"/>
                        </wps:cNvSpPr>
                        <wps:spPr bwMode="auto">
                          <a:xfrm>
                            <a:off x="19783" y="984739"/>
                            <a:ext cx="564515" cy="23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78D018" w14:textId="20BA5B24" w:rsidR="00222678" w:rsidRPr="00ED1FC4" w:rsidRDefault="00222678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1 gal</w:t>
                              </w:r>
                              <w:r w:rsidR="00012B07">
                                <w:rPr>
                                  <w:sz w:val="18"/>
                                </w:rPr>
                                <w:t>lo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8AC20B6" id="Group 97" o:spid="_x0000_s1026" style="position:absolute;left:0;text-align:left;margin-left:0;margin-top:109.55pt;width:96.95pt;height:122.7pt;z-index:251641344;mso-position-horizontal:center;mso-position-horizontal-relative:margin;mso-height-relative:margin" coordorigin=",-1085" coordsize="12316,13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">
                <v:rect id="Rectangle 2832" o:spid="_x0000_s1027" style="position:absolute;left:139;top:4454;width:5619;height:5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" fillcolor="#bfbfbf">
                  <v:shadow color="black" opacity="49150f" offset=".74833mm,.74833mm"/>
                </v:rect>
                <v:rect id="Rectangle 2833" o:spid="_x0000_s1028" style="position:absolute;left:6586;top:4454;width:2858;height:5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" fillcolor="#bfbfbf">
                  <v:shadow color="black" opacity="49150f" offset=".74833mm,.74833mm"/>
                </v:rect>
                <v:shapetype id="_x0000_t88" coordsize="21600,21600" o:spt="88" adj="1800,10800" path="m,qx10800@0l10800@2qy21600@11,10800@3l10800@1qy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0,0;21600,@11;0,21600" textboxrect="0,@4,7637,@5"/>
                  <v:handles>
                    <v:h position="center,#0" yrange="0,@8"/>
                    <v:h position="bottomRight,#1" yrange="@9,@10"/>
                  </v:handles>
                </v:shapetype>
                <v:shape id="AutoShape 2834" o:spid="_x0000_s1029" type="#_x0000_t88" style="position:absolute;left:4096;top:-1730;width:1238;height:9429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" adj=",10809">
                  <v:shadow color="black" opacity="49150f" offset=".74833mm,.74833mm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835" o:spid="_x0000_s1030" type="#_x0000_t202" style="position:absolute;left:2871;top:-1085;width:8654;height:39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" filled="f" stroked="f">
                  <v:textbox>
                    <w:txbxContent>
                      <w:p w14:paraId="5268FE44" w14:textId="4A817F80" w:rsidR="00222678" w:rsidRDefault="00A821FE" w:rsidP="00A95A07">
                        <w:r w:rsidRPr="00A821FE">
                          <w:rPr>
                            <w:position w:val="-24"/>
                          </w:rPr>
                          <w:object w:dxaOrig="340" w:dyaOrig="620" w14:anchorId="5E63F970">
                            <v:shape id="_x0000_i1055" type="#_x0000_t75" style="width:17.25pt;height:30.75pt" o:ole="">
                              <v:imagedata r:id="rId11" o:title=""/>
                            </v:shape>
                            <o:OLEObject Type="Embed" ProgID="Equation.DSMT4" ShapeID="_x0000_i1055" DrawAspect="Content" ObjectID="_1590165502" r:id="rId1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rect id="Rectangle 2836" o:spid="_x0000_s1031" style="position:absolute;left:9459;top:4454;width:2857;height:5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" filled="f" fillcolor="#4f81bd">
                  <v:shadow color="black" opacity="49150f" offset=".74833mm,.74833mm"/>
                </v:rect>
                <v:shape id="Text Box 2883" o:spid="_x0000_s1032" type="#_x0000_t202" style="position:absolute;left:197;top:9847;width:5645;height:2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 filled="f" stroked="f">
                  <v:textbox>
                    <w:txbxContent>
                      <w:p w14:paraId="1878D018" w14:textId="20BA5B24" w:rsidR="00222678" w:rsidRPr="00ED1FC4" w:rsidRDefault="00222678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1 gal</w:t>
                        </w:r>
                        <w:r w:rsidR="00012B07">
                          <w:rPr>
                            <w:sz w:val="18"/>
                          </w:rPr>
                          <w:t>lon</w:t>
                        </w:r>
                      </w:p>
                    </w:txbxContent>
                  </v:textbox>
                </v:shape>
                <w10:wrap type="topAndBottom" anchorx="margin"/>
              </v:group>
            </w:pict>
          </mc:Fallback>
        </mc:AlternateContent>
      </w:r>
      <w:r w:rsidR="00A95A07" w:rsidRPr="00A821FE">
        <w:rPr>
          <w:rFonts w:asciiTheme="minorHAnsi" w:hAnsiTheme="minorHAnsi"/>
        </w:rPr>
        <w:t>Ask students to consider the problem</w:t>
      </w:r>
      <w:r w:rsidR="00012B07" w:rsidRPr="00A821FE">
        <w:rPr>
          <w:rFonts w:asciiTheme="minorHAnsi" w:hAnsiTheme="minorHAnsi"/>
        </w:rPr>
        <w:t>:</w:t>
      </w:r>
      <w:r w:rsidR="00A95A07" w:rsidRPr="00A821FE">
        <w:rPr>
          <w:rFonts w:asciiTheme="minorHAnsi" w:hAnsiTheme="minorHAnsi"/>
        </w:rPr>
        <w:t xml:space="preserve"> “</w:t>
      </w:r>
      <w:r w:rsidR="00F20CD7" w:rsidRPr="00A821FE">
        <w:rPr>
          <w:rFonts w:asciiTheme="minorHAnsi" w:hAnsiTheme="minorHAnsi"/>
        </w:rPr>
        <w:t>John</w:t>
      </w:r>
      <w:r w:rsidR="00A95A07" w:rsidRPr="00A821FE">
        <w:rPr>
          <w:rFonts w:asciiTheme="minorHAnsi" w:hAnsiTheme="minorHAnsi"/>
        </w:rPr>
        <w:t xml:space="preserve"> has </w:t>
      </w:r>
      <w:r w:rsidRPr="00A821FE">
        <w:rPr>
          <w:rFonts w:asciiTheme="minorHAnsi" w:hAnsiTheme="minorHAnsi"/>
          <w:position w:val="-24"/>
        </w:rPr>
        <w:object w:dxaOrig="340" w:dyaOrig="620" w14:anchorId="3C623E3E">
          <v:shape id="_x0000_i1028" type="#_x0000_t75" style="width:17.25pt;height:30.75pt" o:ole="">
            <v:imagedata r:id="rId13" o:title=""/>
          </v:shape>
          <o:OLEObject Type="Embed" ProgID="Equation.DSMT4" ShapeID="_x0000_i1028" DrawAspect="Content" ObjectID="_1592413421" r:id="rId14"/>
        </w:object>
      </w:r>
      <w:r w:rsidR="00A95A07" w:rsidRPr="00A821FE">
        <w:rPr>
          <w:rFonts w:asciiTheme="minorHAnsi" w:hAnsiTheme="minorHAnsi"/>
        </w:rPr>
        <w:t>gallons of liquid fertilizer concentrate.</w:t>
      </w:r>
      <w:r w:rsidR="00810060" w:rsidRPr="00A821FE">
        <w:rPr>
          <w:rFonts w:asciiTheme="minorHAnsi" w:hAnsiTheme="minorHAnsi"/>
        </w:rPr>
        <w:t xml:space="preserve"> </w:t>
      </w:r>
      <w:r w:rsidR="00A95A07" w:rsidRPr="00A821FE">
        <w:rPr>
          <w:rFonts w:asciiTheme="minorHAnsi" w:hAnsiTheme="minorHAnsi"/>
        </w:rPr>
        <w:t>Each batch of fertilizer requires</w:t>
      </w:r>
      <w:r w:rsidRPr="00A821FE">
        <w:rPr>
          <w:rFonts w:asciiTheme="minorHAnsi" w:hAnsiTheme="minorHAnsi"/>
        </w:rPr>
        <w:t xml:space="preserve"> </w:t>
      </w:r>
      <w:r w:rsidRPr="00A821FE">
        <w:rPr>
          <w:rFonts w:asciiTheme="minorHAnsi" w:hAnsiTheme="minorHAnsi"/>
          <w:position w:val="-24"/>
        </w:rPr>
        <w:object w:dxaOrig="240" w:dyaOrig="620" w14:anchorId="5276C95D">
          <v:shape id="_x0000_i1029" type="#_x0000_t75" style="width:12pt;height:30.75pt" o:ole="">
            <v:imagedata r:id="rId15" o:title=""/>
          </v:shape>
          <o:OLEObject Type="Embed" ProgID="Equation.DSMT4" ShapeID="_x0000_i1029" DrawAspect="Content" ObjectID="_1592413422" r:id="rId16"/>
        </w:object>
      </w:r>
      <w:r w:rsidR="00A95A07" w:rsidRPr="00A821FE">
        <w:rPr>
          <w:rFonts w:asciiTheme="minorHAnsi" w:hAnsiTheme="minorHAnsi"/>
        </w:rPr>
        <w:t>gallon of liquid fertilizer concentrate.</w:t>
      </w:r>
      <w:r w:rsidR="00810060" w:rsidRPr="00A821FE">
        <w:rPr>
          <w:rFonts w:asciiTheme="minorHAnsi" w:hAnsiTheme="minorHAnsi"/>
        </w:rPr>
        <w:t xml:space="preserve"> </w:t>
      </w:r>
      <w:r w:rsidR="00A95A07" w:rsidRPr="00A821FE">
        <w:rPr>
          <w:rFonts w:asciiTheme="minorHAnsi" w:hAnsiTheme="minorHAnsi"/>
        </w:rPr>
        <w:t xml:space="preserve">How many batches can </w:t>
      </w:r>
      <w:r w:rsidR="00F20CD7" w:rsidRPr="00A821FE">
        <w:rPr>
          <w:rFonts w:asciiTheme="minorHAnsi" w:hAnsiTheme="minorHAnsi"/>
        </w:rPr>
        <w:t>John</w:t>
      </w:r>
      <w:r w:rsidR="00A95A07" w:rsidRPr="00A821FE">
        <w:rPr>
          <w:rFonts w:asciiTheme="minorHAnsi" w:hAnsiTheme="minorHAnsi"/>
        </w:rPr>
        <w:t xml:space="preserve"> make?”</w:t>
      </w:r>
      <w:r w:rsidR="00810060" w:rsidRPr="00A821FE">
        <w:rPr>
          <w:rFonts w:asciiTheme="minorHAnsi" w:hAnsiTheme="minorHAnsi"/>
        </w:rPr>
        <w:t xml:space="preserve"> </w:t>
      </w:r>
      <w:r w:rsidR="00A95A07" w:rsidRPr="00A821FE">
        <w:rPr>
          <w:rFonts w:asciiTheme="minorHAnsi" w:hAnsiTheme="minorHAnsi"/>
        </w:rPr>
        <w:t xml:space="preserve">The problem is asking how many </w:t>
      </w:r>
      <w:r w:rsidR="00424715" w:rsidRPr="00A821FE">
        <w:rPr>
          <w:rFonts w:asciiTheme="minorHAnsi" w:hAnsiTheme="minorHAnsi"/>
        </w:rPr>
        <w:t>batches</w:t>
      </w:r>
      <w:r w:rsidR="001959A2" w:rsidRPr="00A821FE">
        <w:rPr>
          <w:rFonts w:asciiTheme="minorHAnsi" w:hAnsiTheme="minorHAnsi"/>
        </w:rPr>
        <w:t xml:space="preserve"> John </w:t>
      </w:r>
      <w:r w:rsidR="00012B07" w:rsidRPr="00A821FE">
        <w:rPr>
          <w:rFonts w:asciiTheme="minorHAnsi" w:hAnsiTheme="minorHAnsi"/>
        </w:rPr>
        <w:t xml:space="preserve">can </w:t>
      </w:r>
      <w:r w:rsidR="001959A2" w:rsidRPr="00A821FE">
        <w:rPr>
          <w:rFonts w:asciiTheme="minorHAnsi" w:hAnsiTheme="minorHAnsi"/>
        </w:rPr>
        <w:t>make</w:t>
      </w:r>
      <w:r w:rsidR="00424715" w:rsidRPr="00A821FE">
        <w:rPr>
          <w:rFonts w:asciiTheme="minorHAnsi" w:hAnsiTheme="minorHAnsi"/>
        </w:rPr>
        <w:t xml:space="preserve"> (each batch </w:t>
      </w:r>
      <w:r w:rsidR="001959A2" w:rsidRPr="00A821FE">
        <w:rPr>
          <w:rFonts w:asciiTheme="minorHAnsi" w:hAnsiTheme="minorHAnsi"/>
        </w:rPr>
        <w:t>using</w:t>
      </w:r>
      <w:r w:rsidRPr="00A821FE">
        <w:rPr>
          <w:rFonts w:asciiTheme="minorHAnsi" w:hAnsiTheme="minorHAnsi"/>
        </w:rPr>
        <w:t xml:space="preserve"> </w:t>
      </w:r>
      <w:r w:rsidRPr="00A821FE">
        <w:rPr>
          <w:rFonts w:asciiTheme="minorHAnsi" w:hAnsiTheme="minorHAnsi"/>
          <w:position w:val="-24"/>
        </w:rPr>
        <w:object w:dxaOrig="240" w:dyaOrig="620" w14:anchorId="6A88A9BF">
          <v:shape id="_x0000_i1030" type="#_x0000_t75" style="width:12pt;height:30.75pt" o:ole="">
            <v:imagedata r:id="rId17" o:title=""/>
          </v:shape>
          <o:OLEObject Type="Embed" ProgID="Equation.DSMT4" ShapeID="_x0000_i1030" DrawAspect="Content" ObjectID="_1592413423" r:id="rId18"/>
        </w:object>
      </w:r>
      <w:r w:rsidR="00810060" w:rsidRPr="00A821FE">
        <w:rPr>
          <w:rFonts w:asciiTheme="minorHAnsi" w:hAnsiTheme="minorHAnsi"/>
        </w:rPr>
        <w:t xml:space="preserve"> </w:t>
      </w:r>
      <w:r w:rsidRPr="00A821FE">
        <w:rPr>
          <w:rFonts w:asciiTheme="minorHAnsi" w:hAnsiTheme="minorHAnsi"/>
        </w:rPr>
        <w:lastRenderedPageBreak/>
        <w:t>g</w:t>
      </w:r>
      <w:r w:rsidR="00424715" w:rsidRPr="00A821FE">
        <w:rPr>
          <w:rFonts w:asciiTheme="minorHAnsi" w:hAnsiTheme="minorHAnsi"/>
        </w:rPr>
        <w:t>allon</w:t>
      </w:r>
      <w:r w:rsidR="001959A2" w:rsidRPr="00A821FE">
        <w:rPr>
          <w:rFonts w:asciiTheme="minorHAnsi" w:hAnsiTheme="minorHAnsi"/>
        </w:rPr>
        <w:t xml:space="preserve"> concentrate</w:t>
      </w:r>
      <w:r w:rsidR="00424715" w:rsidRPr="00A821FE">
        <w:rPr>
          <w:rFonts w:asciiTheme="minorHAnsi" w:hAnsiTheme="minorHAnsi"/>
        </w:rPr>
        <w:t>)</w:t>
      </w:r>
      <w:r w:rsidR="001959A2" w:rsidRPr="00A821FE">
        <w:rPr>
          <w:rFonts w:asciiTheme="minorHAnsi" w:hAnsiTheme="minorHAnsi"/>
        </w:rPr>
        <w:t xml:space="preserve"> from</w:t>
      </w:r>
      <w:r w:rsidRPr="00A821FE">
        <w:rPr>
          <w:rFonts w:asciiTheme="minorHAnsi" w:hAnsiTheme="minorHAnsi"/>
        </w:rPr>
        <w:t xml:space="preserve"> </w:t>
      </w:r>
      <w:r w:rsidRPr="00A821FE">
        <w:rPr>
          <w:rFonts w:asciiTheme="minorHAnsi" w:hAnsiTheme="minorHAnsi"/>
          <w:position w:val="-24"/>
        </w:rPr>
        <w:object w:dxaOrig="340" w:dyaOrig="620" w14:anchorId="02D1F920">
          <v:shape id="_x0000_i1031" type="#_x0000_t75" style="width:17.25pt;height:30.75pt" o:ole="">
            <v:imagedata r:id="rId19" o:title=""/>
          </v:shape>
          <o:OLEObject Type="Embed" ProgID="Equation.DSMT4" ShapeID="_x0000_i1031" DrawAspect="Content" ObjectID="_1592413424" r:id="rId20"/>
        </w:object>
      </w:r>
      <w:r w:rsidR="00424715" w:rsidRPr="00A821FE">
        <w:rPr>
          <w:rFonts w:asciiTheme="minorHAnsi" w:hAnsiTheme="minorHAnsi"/>
        </w:rPr>
        <w:t>gallons</w:t>
      </w:r>
      <w:r w:rsidR="002D1DD2" w:rsidRPr="00A821FE">
        <w:rPr>
          <w:rFonts w:asciiTheme="minorHAnsi" w:hAnsiTheme="minorHAnsi"/>
        </w:rPr>
        <w:t xml:space="preserve"> of</w:t>
      </w:r>
      <w:r w:rsidR="001959A2" w:rsidRPr="00A821FE">
        <w:rPr>
          <w:rFonts w:asciiTheme="minorHAnsi" w:hAnsiTheme="minorHAnsi"/>
        </w:rPr>
        <w:t xml:space="preserve"> concentrate</w:t>
      </w:r>
      <w:r w:rsidR="00424715" w:rsidRPr="00A821FE">
        <w:rPr>
          <w:rFonts w:asciiTheme="minorHAnsi" w:hAnsiTheme="minorHAnsi"/>
        </w:rPr>
        <w:t>.</w:t>
      </w:r>
      <w:r w:rsidR="00810060" w:rsidRPr="00A821FE">
        <w:rPr>
          <w:rFonts w:asciiTheme="minorHAnsi" w:hAnsiTheme="minorHAnsi"/>
        </w:rPr>
        <w:t xml:space="preserve"> </w:t>
      </w:r>
      <w:r w:rsidR="00CA33EE" w:rsidRPr="00A821FE">
        <w:rPr>
          <w:rFonts w:asciiTheme="minorHAnsi" w:hAnsiTheme="minorHAnsi"/>
        </w:rPr>
        <w:t>Have students work in pairs.</w:t>
      </w:r>
      <w:r w:rsidR="00810060" w:rsidRPr="00A821FE">
        <w:rPr>
          <w:rFonts w:asciiTheme="minorHAnsi" w:hAnsiTheme="minorHAnsi"/>
        </w:rPr>
        <w:t xml:space="preserve"> </w:t>
      </w:r>
      <w:r w:rsidR="00CA33EE" w:rsidRPr="00A821FE">
        <w:rPr>
          <w:rFonts w:asciiTheme="minorHAnsi" w:hAnsiTheme="minorHAnsi"/>
        </w:rPr>
        <w:t>Ask</w:t>
      </w:r>
      <w:r w:rsidR="000933C6" w:rsidRPr="00A821FE">
        <w:rPr>
          <w:rFonts w:asciiTheme="minorHAnsi" w:hAnsiTheme="minorHAnsi"/>
        </w:rPr>
        <w:t xml:space="preserve"> student</w:t>
      </w:r>
      <w:r w:rsidR="00CA33EE" w:rsidRPr="00A821FE">
        <w:rPr>
          <w:rFonts w:asciiTheme="minorHAnsi" w:hAnsiTheme="minorHAnsi"/>
        </w:rPr>
        <w:t>s to</w:t>
      </w:r>
      <w:r w:rsidR="000933C6" w:rsidRPr="00A821FE">
        <w:rPr>
          <w:rFonts w:asciiTheme="minorHAnsi" w:hAnsiTheme="minorHAnsi"/>
        </w:rPr>
        <w:t xml:space="preserve"> model</w:t>
      </w:r>
      <w:r w:rsidRPr="00A821FE">
        <w:rPr>
          <w:rFonts w:asciiTheme="minorHAnsi" w:hAnsiTheme="minorHAnsi"/>
        </w:rPr>
        <w:t xml:space="preserve"> </w:t>
      </w:r>
      <w:r w:rsidRPr="00A821FE">
        <w:rPr>
          <w:rFonts w:asciiTheme="minorHAnsi" w:hAnsiTheme="minorHAnsi"/>
          <w:position w:val="-24"/>
        </w:rPr>
        <w:object w:dxaOrig="340" w:dyaOrig="620" w14:anchorId="4B93A890">
          <v:shape id="_x0000_i1032" type="#_x0000_t75" style="width:17.25pt;height:30.75pt" o:ole="">
            <v:imagedata r:id="rId21" o:title=""/>
          </v:shape>
          <o:OLEObject Type="Embed" ProgID="Equation.DSMT4" ShapeID="_x0000_i1032" DrawAspect="Content" ObjectID="_1592413425" r:id="rId22"/>
        </w:object>
      </w:r>
      <w:r w:rsidR="000933C6" w:rsidRPr="00A821FE">
        <w:rPr>
          <w:rFonts w:asciiTheme="minorHAnsi" w:hAnsiTheme="minorHAnsi"/>
        </w:rPr>
        <w:t>gallons of liquid fertilizer concentrate.</w:t>
      </w:r>
      <w:r>
        <w:rPr>
          <w:rFonts w:asciiTheme="minorHAnsi" w:hAnsiTheme="minorHAnsi"/>
        </w:rPr>
        <w:t xml:space="preserve"> </w:t>
      </w:r>
    </w:p>
    <w:p w14:paraId="683F2FB1" w14:textId="675C362A" w:rsidR="001959A2" w:rsidRPr="00A821FE" w:rsidRDefault="00585D01" w:rsidP="005C1DBC">
      <w:pPr>
        <w:pStyle w:val="NumberedPara"/>
        <w:numPr>
          <w:ilvl w:val="0"/>
          <w:numId w:val="42"/>
        </w:numPr>
        <w:spacing w:before="0" w:after="60"/>
        <w:rPr>
          <w:rFonts w:asciiTheme="minorHAnsi" w:hAnsiTheme="minorHAnsi"/>
        </w:rPr>
      </w:pPr>
      <w:r w:rsidRPr="00A821FE">
        <w:rPr>
          <w:rFonts w:asciiTheme="minorHAnsi" w:hAnsiTheme="minorHAnsi"/>
        </w:rPr>
        <w:t xml:space="preserve">Have students talk with their partners about this problem and share their thoughts with each other. They should </w:t>
      </w:r>
      <w:r w:rsidR="001959A2" w:rsidRPr="00A821FE">
        <w:rPr>
          <w:rFonts w:asciiTheme="minorHAnsi" w:hAnsiTheme="minorHAnsi"/>
        </w:rPr>
        <w:t xml:space="preserve">think about how many </w:t>
      </w:r>
      <w:r w:rsidR="00012B07" w:rsidRPr="00A821FE">
        <w:rPr>
          <w:rFonts w:asciiTheme="minorHAnsi" w:hAnsiTheme="minorHAnsi"/>
        </w:rPr>
        <w:t>three-fourth</w:t>
      </w:r>
      <w:r w:rsidRPr="00A821FE">
        <w:rPr>
          <w:rFonts w:asciiTheme="minorHAnsi" w:hAnsiTheme="minorHAnsi"/>
        </w:rPr>
        <w:t>s</w:t>
      </w:r>
      <w:r w:rsidR="001959A2" w:rsidRPr="00A821FE">
        <w:rPr>
          <w:rFonts w:asciiTheme="minorHAnsi" w:hAnsiTheme="minorHAnsi"/>
        </w:rPr>
        <w:t xml:space="preserve"> are in 1 then model their thinking. </w:t>
      </w:r>
    </w:p>
    <w:p w14:paraId="54FCED78" w14:textId="4693D3EE" w:rsidR="00A95A07" w:rsidRPr="00D33BE8" w:rsidRDefault="00B024F0" w:rsidP="009B255D">
      <w:pPr>
        <w:numPr>
          <w:ilvl w:val="0"/>
          <w:numId w:val="42"/>
        </w:numPr>
        <w:spacing w:before="240"/>
        <w:rPr>
          <w:rFonts w:asciiTheme="minorHAnsi" w:hAnsiTheme="minorHAnsi"/>
        </w:rPr>
      </w:pPr>
      <w:r>
        <w:rPr>
          <w:rFonts w:asciiTheme="minorHAnsi" w:hAnsiTheme="minorHAnsi"/>
          <w:noProof/>
          <w:lang w:bidi="ar-SA"/>
        </w:rPr>
        <mc:AlternateContent>
          <mc:Choice Requires="wpg">
            <w:drawing>
              <wp:anchor distT="0" distB="0" distL="114300" distR="114300" simplePos="0" relativeHeight="251666944" behindDoc="0" locked="0" layoutInCell="1" allowOverlap="1" wp14:anchorId="6D05A6AD" wp14:editId="78F0AE59">
                <wp:simplePos x="0" y="0"/>
                <wp:positionH relativeFrom="margin">
                  <wp:align>center</wp:align>
                </wp:positionH>
                <wp:positionV relativeFrom="paragraph">
                  <wp:posOffset>80205</wp:posOffset>
                </wp:positionV>
                <wp:extent cx="1364273" cy="846602"/>
                <wp:effectExtent l="12700" t="12700" r="7620" b="0"/>
                <wp:wrapTopAndBottom/>
                <wp:docPr id="99" name="Group 9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4273" cy="846602"/>
                          <a:chOff x="0" y="0"/>
                          <a:chExt cx="1364273" cy="846602"/>
                        </a:xfrm>
                      </wpg:grpSpPr>
                      <wpg:grpSp>
                        <wpg:cNvPr id="46" name="Group 2886"/>
                        <wpg:cNvGrpSpPr>
                          <a:grpSpLocks/>
                        </wpg:cNvGrpSpPr>
                        <wpg:grpSpPr bwMode="auto">
                          <a:xfrm>
                            <a:off x="52754" y="46893"/>
                            <a:ext cx="561975" cy="542290"/>
                            <a:chOff x="2415" y="7515"/>
                            <a:chExt cx="885" cy="854"/>
                          </a:xfrm>
                        </wpg:grpSpPr>
                        <wps:wsp>
                          <wps:cNvPr id="47" name="Rectangle 2887"/>
                          <wps:cNvSpPr>
                            <a:spLocks noChangeArrowheads="1"/>
                          </wps:cNvSpPr>
                          <wps:spPr bwMode="auto">
                            <a:xfrm>
                              <a:off x="2415" y="7515"/>
                              <a:ext cx="450" cy="427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" name="Rectangle 2888"/>
                          <wps:cNvSpPr>
                            <a:spLocks noChangeArrowheads="1"/>
                          </wps:cNvSpPr>
                          <wps:spPr bwMode="auto">
                            <a:xfrm>
                              <a:off x="2850" y="7515"/>
                              <a:ext cx="450" cy="427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" name="Rectangle 2889"/>
                          <wps:cNvSpPr>
                            <a:spLocks noChangeArrowheads="1"/>
                          </wps:cNvSpPr>
                          <wps:spPr bwMode="auto">
                            <a:xfrm>
                              <a:off x="2415" y="7942"/>
                              <a:ext cx="435" cy="427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" name="Rectangle 2890"/>
                          <wps:cNvSpPr>
                            <a:spLocks noChangeArrowheads="1"/>
                          </wps:cNvSpPr>
                          <wps:spPr bwMode="auto">
                            <a:xfrm>
                              <a:off x="2850" y="7942"/>
                              <a:ext cx="450" cy="427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1" name="Rectangle 2891"/>
                        <wps:cNvSpPr>
                          <a:spLocks noChangeArrowheads="1"/>
                        </wps:cNvSpPr>
                        <wps:spPr bwMode="auto">
                          <a:xfrm>
                            <a:off x="797170" y="41031"/>
                            <a:ext cx="285750" cy="561975"/>
                          </a:xfrm>
                          <a:prstGeom prst="rect">
                            <a:avLst/>
                          </a:prstGeom>
                          <a:solidFill>
                            <a:srgbClr val="BFBFB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Rectangle 2892"/>
                        <wps:cNvSpPr>
                          <a:spLocks noChangeArrowheads="1"/>
                        </wps:cNvSpPr>
                        <wps:spPr bwMode="auto">
                          <a:xfrm>
                            <a:off x="1078523" y="41031"/>
                            <a:ext cx="285750" cy="5632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4F81BD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" name="Freeform 2893"/>
                        <wps:cNvSpPr>
                          <a:spLocks/>
                        </wps:cNvSpPr>
                        <wps:spPr bwMode="auto">
                          <a:xfrm>
                            <a:off x="0" y="0"/>
                            <a:ext cx="711200" cy="660400"/>
                          </a:xfrm>
                          <a:custGeom>
                            <a:avLst/>
                            <a:gdLst>
                              <a:gd name="T0" fmla="*/ 547 w 1120"/>
                              <a:gd name="T1" fmla="*/ 503 h 1040"/>
                              <a:gd name="T2" fmla="*/ 362 w 1120"/>
                              <a:gd name="T3" fmla="*/ 947 h 1040"/>
                              <a:gd name="T4" fmla="*/ 46 w 1120"/>
                              <a:gd name="T5" fmla="*/ 899 h 1040"/>
                              <a:gd name="T6" fmla="*/ 20 w 1120"/>
                              <a:gd name="T7" fmla="*/ 198 h 1040"/>
                              <a:gd name="T8" fmla="*/ 35 w 1120"/>
                              <a:gd name="T9" fmla="*/ 50 h 1040"/>
                              <a:gd name="T10" fmla="*/ 204 w 1120"/>
                              <a:gd name="T11" fmla="*/ 13 h 1040"/>
                              <a:gd name="T12" fmla="*/ 779 w 1120"/>
                              <a:gd name="T13" fmla="*/ 8 h 1040"/>
                              <a:gd name="T14" fmla="*/ 990 w 1120"/>
                              <a:gd name="T15" fmla="*/ 13 h 1040"/>
                              <a:gd name="T16" fmla="*/ 995 w 1120"/>
                              <a:gd name="T17" fmla="*/ 97 h 1040"/>
                              <a:gd name="T18" fmla="*/ 547 w 1120"/>
                              <a:gd name="T19" fmla="*/ 503 h 10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1120" h="1040">
                                <a:moveTo>
                                  <a:pt x="547" y="503"/>
                                </a:moveTo>
                                <a:cubicBezTo>
                                  <a:pt x="541" y="1000"/>
                                  <a:pt x="664" y="932"/>
                                  <a:pt x="362" y="947"/>
                                </a:cubicBezTo>
                                <a:cubicBezTo>
                                  <a:pt x="228" y="966"/>
                                  <a:pt x="90" y="1040"/>
                                  <a:pt x="46" y="899"/>
                                </a:cubicBezTo>
                                <a:cubicBezTo>
                                  <a:pt x="40" y="666"/>
                                  <a:pt x="36" y="431"/>
                                  <a:pt x="20" y="198"/>
                                </a:cubicBezTo>
                                <a:cubicBezTo>
                                  <a:pt x="22" y="148"/>
                                  <a:pt x="0" y="85"/>
                                  <a:pt x="35" y="50"/>
                                </a:cubicBezTo>
                                <a:cubicBezTo>
                                  <a:pt x="66" y="19"/>
                                  <a:pt x="168" y="14"/>
                                  <a:pt x="204" y="13"/>
                                </a:cubicBezTo>
                                <a:cubicBezTo>
                                  <a:pt x="396" y="10"/>
                                  <a:pt x="587" y="10"/>
                                  <a:pt x="779" y="8"/>
                                </a:cubicBezTo>
                                <a:cubicBezTo>
                                  <a:pt x="850" y="0"/>
                                  <a:pt x="919" y="2"/>
                                  <a:pt x="990" y="13"/>
                                </a:cubicBezTo>
                                <a:cubicBezTo>
                                  <a:pt x="992" y="41"/>
                                  <a:pt x="995" y="69"/>
                                  <a:pt x="995" y="97"/>
                                </a:cubicBezTo>
                                <a:cubicBezTo>
                                  <a:pt x="995" y="657"/>
                                  <a:pt x="1120" y="511"/>
                                  <a:pt x="547" y="503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Text Box 2928"/>
                        <wps:cNvSpPr txBox="1">
                          <a:spLocks noChangeArrowheads="1"/>
                        </wps:cNvSpPr>
                        <wps:spPr bwMode="auto">
                          <a:xfrm>
                            <a:off x="111370" y="615462"/>
                            <a:ext cx="530225" cy="23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5A1FD8" w14:textId="77777777" w:rsidR="00814508" w:rsidRPr="00ED1FC4" w:rsidRDefault="00814508" w:rsidP="00814508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1 ga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D05A6AD" id="Group 99" o:spid="_x0000_s1033" style="position:absolute;left:0;text-align:left;margin-left:0;margin-top:6.3pt;width:107.4pt;height:66.65pt;z-index:251666944;mso-position-horizontal:center;mso-position-horizontal-relative:margin" coordsize="13642,8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">
                <v:group id="Group 2886" o:spid="_x0000_s1034" style="position:absolute;left:527;top:468;width:5620;height:5423" coordorigin="2415,7515" coordsize="885,8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9Do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fMzg+SX8ALn4BwAA//8DAFBLAQItABQABgAIAAAAIQDb4fbL7gAAAIUBAAATAAAAAAAAAAAA&#10;AAAAAAAAAABbQ29udGVudF9UeXBlc10ueG1sUEsBAi0AFAAGAAgAAAAhAFr0LFu/AAAAFQEAAAsA&#10;AAAAAAAAAAAAAAAAHwEAAF9yZWxzLy5yZWxzUEsBAi0AFAAGAAgAAAAhAB4r0OjEAAAA2wAAAA8A&#10;AAAAAAAAAAAAAAAABwIAAGRycy9kb3ducmV2LnhtbFBLBQYAAAAAAwADALcAAAD4AgAAAAA=&#10;">
                  <v:rect id="Rectangle 2887" o:spid="_x0000_s1035" style="position:absolute;left:2415;top:7515;width:450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" fillcolor="#bfbfbf">
                    <v:shadow color="black" opacity="49150f" offset=".74833mm,.74833mm"/>
                  </v:rect>
                  <v:rect id="Rectangle 2888" o:spid="_x0000_s1036" style="position:absolute;left:2850;top:7515;width:450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" fillcolor="#bfbfbf">
                    <v:shadow color="black" opacity="49150f" offset=".74833mm,.74833mm"/>
                  </v:rect>
                  <v:rect id="Rectangle 2889" o:spid="_x0000_s1037" style="position:absolute;left:2415;top:7942;width:435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" fillcolor="#bfbfbf">
                    <v:shadow color="black" opacity="49150f" offset=".74833mm,.74833mm"/>
                  </v:rect>
                  <v:rect id="Rectangle 2890" o:spid="_x0000_s1038" style="position:absolute;left:2850;top:7942;width:450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" fillcolor="#bfbfbf">
                    <v:shadow color="black" opacity="49150f" offset=".74833mm,.74833mm"/>
                  </v:rect>
                </v:group>
                <v:rect id="Rectangle 2891" o:spid="_x0000_s1039" style="position:absolute;left:7971;top:410;width:2858;height:5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" fillcolor="#bfbfbf">
                  <v:shadow color="black" opacity="49150f" offset=".74833mm,.74833mm"/>
                </v:rect>
                <v:rect id="Rectangle 2892" o:spid="_x0000_s1040" style="position:absolute;left:10785;top:410;width:2857;height:56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" filled="f" fillcolor="#4f81bd">
                  <v:shadow color="black" opacity="49150f" offset=".74833mm,.74833mm"/>
                </v:rect>
                <v:shape id="Freeform 2893" o:spid="_x0000_s1041" style="position:absolute;width:7112;height:6604;visibility:visible;mso-wrap-style:square;v-text-anchor:top" coordsize="1120,10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" path="m547,503v-6,497,117,429,-185,444c228,966,90,1040,46,899,40,666,36,431,20,198,22,148,,85,35,50,66,19,168,14,204,13,396,10,587,10,779,8,850,,919,2,990,13v2,28,5,56,5,84c995,657,1120,511,547,503xe" filled="f" strokeweight="1.5pt">
                  <v:path arrowok="t" o:connecttype="custom" o:connectlocs="347345,319405;229870,601345;29210,570865;12700,125730;22225,31750;129540,8255;494665,5080;628650,8255;631825,61595;347345,319405" o:connectangles="0,0,0,0,0,0,0,0,0,0"/>
                </v:shape>
                <v:shape id="Text Box 2928" o:spid="_x0000_s1042" type="#_x0000_t202" style="position:absolute;left:1113;top:6154;width:5302;height:2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" filled="f" stroked="f">
                  <v:textbox style="mso-fit-shape-to-text:t">
                    <w:txbxContent>
                      <w:p w14:paraId="735A1FD8" w14:textId="77777777" w:rsidR="00814508" w:rsidRPr="00ED1FC4" w:rsidRDefault="00814508" w:rsidP="00814508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1 gal</w:t>
                        </w:r>
                      </w:p>
                    </w:txbxContent>
                  </v:textbox>
                </v:shape>
                <w10:wrap type="topAndBottom" anchorx="margin"/>
              </v:group>
            </w:pict>
          </mc:Fallback>
        </mc:AlternateContent>
      </w:r>
      <w:r w:rsidR="001959A2" w:rsidRPr="00D33BE8">
        <w:rPr>
          <w:rFonts w:asciiTheme="minorHAnsi" w:hAnsiTheme="minorHAnsi"/>
        </w:rPr>
        <w:t>Students might say there is 1 and a little</w:t>
      </w:r>
      <w:r w:rsidR="00012B07">
        <w:rPr>
          <w:rFonts w:asciiTheme="minorHAnsi" w:hAnsiTheme="minorHAnsi"/>
        </w:rPr>
        <w:t>,</w:t>
      </w:r>
      <w:r w:rsidR="001959A2" w:rsidRPr="00D33BE8">
        <w:rPr>
          <w:rFonts w:asciiTheme="minorHAnsi" w:hAnsiTheme="minorHAnsi"/>
        </w:rPr>
        <w:t xml:space="preserve"> or</w:t>
      </w:r>
      <w:r w:rsidR="00012B07">
        <w:rPr>
          <w:rFonts w:asciiTheme="minorHAnsi" w:hAnsiTheme="minorHAnsi"/>
        </w:rPr>
        <w:t xml:space="preserve"> one-quarter,</w:t>
      </w:r>
      <w:r w:rsidR="001959A2" w:rsidRPr="00D33BE8">
        <w:rPr>
          <w:rFonts w:asciiTheme="minorHAnsi" w:hAnsiTheme="minorHAnsi"/>
        </w:rPr>
        <w:t xml:space="preserve"> left over.</w:t>
      </w:r>
      <w:r w:rsidR="00810060">
        <w:rPr>
          <w:rFonts w:asciiTheme="minorHAnsi" w:hAnsiTheme="minorHAnsi"/>
        </w:rPr>
        <w:t xml:space="preserve"> </w:t>
      </w:r>
      <w:r w:rsidR="00A95A07" w:rsidRPr="00D33BE8">
        <w:rPr>
          <w:rFonts w:asciiTheme="minorHAnsi" w:hAnsiTheme="minorHAnsi"/>
        </w:rPr>
        <w:t>Knowing that you have to find the number of</w:t>
      </w:r>
      <w:r w:rsidR="00A821FE">
        <w:rPr>
          <w:rFonts w:asciiTheme="minorHAnsi" w:hAnsiTheme="minorHAnsi"/>
        </w:rPr>
        <w:t xml:space="preserve"> </w:t>
      </w:r>
      <w:r w:rsidR="00A821FE" w:rsidRPr="00A821FE">
        <w:rPr>
          <w:rFonts w:asciiTheme="minorHAnsi" w:hAnsiTheme="minorHAnsi"/>
          <w:position w:val="-24"/>
        </w:rPr>
        <w:object w:dxaOrig="240" w:dyaOrig="620" w14:anchorId="2746C270">
          <v:shape id="_x0000_i1033" type="#_x0000_t75" style="width:12pt;height:30.75pt" o:ole="">
            <v:imagedata r:id="rId23" o:title=""/>
          </v:shape>
          <o:OLEObject Type="Embed" ProgID="Equation.DSMT4" ShapeID="_x0000_i1033" DrawAspect="Content" ObjectID="_1592413426" r:id="rId24"/>
        </w:object>
      </w:r>
      <w:r w:rsidR="00A95A07" w:rsidRPr="00D33BE8">
        <w:rPr>
          <w:rFonts w:asciiTheme="minorHAnsi" w:hAnsiTheme="minorHAnsi"/>
        </w:rPr>
        <w:t>gallons</w:t>
      </w:r>
      <w:r w:rsidR="00A84F4D" w:rsidRPr="00D33BE8">
        <w:rPr>
          <w:rFonts w:asciiTheme="minorHAnsi" w:hAnsiTheme="minorHAnsi"/>
        </w:rPr>
        <w:t xml:space="preserve"> in</w:t>
      </w:r>
      <w:r w:rsidR="00A821FE">
        <w:rPr>
          <w:rFonts w:asciiTheme="minorHAnsi" w:hAnsiTheme="minorHAnsi"/>
        </w:rPr>
        <w:t xml:space="preserve"> </w:t>
      </w:r>
      <w:r w:rsidR="00A821FE" w:rsidRPr="00A821FE">
        <w:rPr>
          <w:rFonts w:asciiTheme="minorHAnsi" w:hAnsiTheme="minorHAnsi"/>
          <w:position w:val="-24"/>
        </w:rPr>
        <w:object w:dxaOrig="340" w:dyaOrig="620" w14:anchorId="6FEC9C1B">
          <v:shape id="_x0000_i1034" type="#_x0000_t75" style="width:17.25pt;height:30.75pt" o:ole="">
            <v:imagedata r:id="rId25" o:title=""/>
          </v:shape>
          <o:OLEObject Type="Embed" ProgID="Equation.DSMT4" ShapeID="_x0000_i1034" DrawAspect="Content" ObjectID="_1592413427" r:id="rId26"/>
        </w:object>
      </w:r>
      <w:r w:rsidR="000933C6" w:rsidRPr="00D33BE8">
        <w:rPr>
          <w:rFonts w:asciiTheme="minorHAnsi" w:hAnsiTheme="minorHAnsi"/>
        </w:rPr>
        <w:t xml:space="preserve">gallons, ask students how they </w:t>
      </w:r>
      <w:r w:rsidR="00585D01" w:rsidRPr="00D33BE8">
        <w:rPr>
          <w:rFonts w:asciiTheme="minorHAnsi" w:hAnsiTheme="minorHAnsi"/>
        </w:rPr>
        <w:t xml:space="preserve">would find out how many </w:t>
      </w:r>
      <w:r w:rsidR="00A821FE" w:rsidRPr="00A821FE">
        <w:rPr>
          <w:rFonts w:asciiTheme="minorHAnsi" w:hAnsiTheme="minorHAnsi"/>
          <w:position w:val="-24"/>
        </w:rPr>
        <w:object w:dxaOrig="240" w:dyaOrig="620" w14:anchorId="01EEC6A7">
          <v:shape id="_x0000_i1035" type="#_x0000_t75" style="width:12pt;height:30.75pt" o:ole="">
            <v:imagedata r:id="rId27" o:title=""/>
          </v:shape>
          <o:OLEObject Type="Embed" ProgID="Equation.DSMT4" ShapeID="_x0000_i1035" DrawAspect="Content" ObjectID="_1592413428" r:id="rId28"/>
        </w:object>
      </w:r>
      <w:r w:rsidR="00A821FE">
        <w:rPr>
          <w:rFonts w:asciiTheme="minorHAnsi" w:hAnsiTheme="minorHAnsi"/>
        </w:rPr>
        <w:t xml:space="preserve"> </w:t>
      </w:r>
      <w:r w:rsidR="00585D01" w:rsidRPr="00D33BE8">
        <w:rPr>
          <w:rFonts w:asciiTheme="minorHAnsi" w:hAnsiTheme="minorHAnsi"/>
        </w:rPr>
        <w:t>gallons are in the rest of the shaded portion.</w:t>
      </w:r>
      <w:r w:rsidR="00810060">
        <w:rPr>
          <w:rFonts w:asciiTheme="minorHAnsi" w:hAnsiTheme="minorHAnsi"/>
        </w:rPr>
        <w:t xml:space="preserve"> </w:t>
      </w:r>
      <w:r w:rsidR="00585D01" w:rsidRPr="00D33BE8">
        <w:rPr>
          <w:rFonts w:asciiTheme="minorHAnsi" w:hAnsiTheme="minorHAnsi"/>
        </w:rPr>
        <w:t xml:space="preserve">Students might </w:t>
      </w:r>
      <w:r w:rsidR="000933C6" w:rsidRPr="00D33BE8">
        <w:rPr>
          <w:rFonts w:asciiTheme="minorHAnsi" w:hAnsiTheme="minorHAnsi"/>
        </w:rPr>
        <w:t>modify the model to help them think about this problem.</w:t>
      </w:r>
      <w:r w:rsidR="00810060">
        <w:rPr>
          <w:rFonts w:asciiTheme="minorHAnsi" w:hAnsiTheme="minorHAnsi"/>
        </w:rPr>
        <w:t xml:space="preserve"> </w:t>
      </w:r>
      <w:r w:rsidR="000933C6" w:rsidRPr="00D33BE8">
        <w:rPr>
          <w:rFonts w:asciiTheme="minorHAnsi" w:hAnsiTheme="minorHAnsi"/>
        </w:rPr>
        <w:t xml:space="preserve">Ask students to share their ideas with the whole class. Highlight the idea that </w:t>
      </w:r>
      <w:r w:rsidR="00A95A07" w:rsidRPr="00D33BE8">
        <w:rPr>
          <w:rFonts w:asciiTheme="minorHAnsi" w:hAnsiTheme="minorHAnsi"/>
        </w:rPr>
        <w:t>draw</w:t>
      </w:r>
      <w:r w:rsidR="000933C6" w:rsidRPr="00D33BE8">
        <w:rPr>
          <w:rFonts w:asciiTheme="minorHAnsi" w:hAnsiTheme="minorHAnsi"/>
        </w:rPr>
        <w:t>s</w:t>
      </w:r>
      <w:r w:rsidR="00A95A07" w:rsidRPr="00D33BE8">
        <w:rPr>
          <w:rFonts w:asciiTheme="minorHAnsi" w:hAnsiTheme="minorHAnsi"/>
        </w:rPr>
        <w:t xml:space="preserve"> the model in </w:t>
      </w:r>
      <w:r w:rsidR="00012B07">
        <w:rPr>
          <w:rFonts w:asciiTheme="minorHAnsi" w:hAnsiTheme="minorHAnsi"/>
        </w:rPr>
        <w:t>fourth</w:t>
      </w:r>
      <w:r w:rsidR="00A95A07" w:rsidRPr="00D33BE8">
        <w:rPr>
          <w:rFonts w:asciiTheme="minorHAnsi" w:hAnsiTheme="minorHAnsi"/>
        </w:rPr>
        <w:t>s</w:t>
      </w:r>
      <w:r w:rsidR="000933C6" w:rsidRPr="00D33BE8">
        <w:rPr>
          <w:rFonts w:asciiTheme="minorHAnsi" w:hAnsiTheme="minorHAnsi"/>
        </w:rPr>
        <w:t xml:space="preserve"> as shown </w:t>
      </w:r>
      <w:r w:rsidR="00012B07">
        <w:rPr>
          <w:rFonts w:asciiTheme="minorHAnsi" w:hAnsiTheme="minorHAnsi"/>
        </w:rPr>
        <w:t>here:</w:t>
      </w:r>
      <w:r w:rsidR="00A95A07" w:rsidRPr="00D33BE8">
        <w:rPr>
          <w:rFonts w:asciiTheme="minorHAnsi" w:hAnsiTheme="minorHAnsi"/>
        </w:rPr>
        <w:tab/>
      </w:r>
    </w:p>
    <w:p w14:paraId="29E8B894" w14:textId="46D997AD" w:rsidR="000A092F" w:rsidRPr="00D33BE8" w:rsidRDefault="00B024F0" w:rsidP="009B255D">
      <w:pPr>
        <w:numPr>
          <w:ilvl w:val="0"/>
          <w:numId w:val="42"/>
        </w:numPr>
        <w:spacing w:before="60"/>
        <w:rPr>
          <w:rFonts w:asciiTheme="minorHAnsi" w:hAnsiTheme="minorHAnsi"/>
        </w:rPr>
      </w:pPr>
      <w:r>
        <w:rPr>
          <w:rFonts w:asciiTheme="minorHAnsi" w:hAnsiTheme="minorHAnsi"/>
          <w:noProof/>
          <w:lang w:bidi="ar-SA"/>
        </w:rPr>
        <mc:AlternateContent>
          <mc:Choice Requires="wpg">
            <w:drawing>
              <wp:anchor distT="0" distB="0" distL="114300" distR="114300" simplePos="0" relativeHeight="251664896" behindDoc="0" locked="0" layoutInCell="1" allowOverlap="1" wp14:anchorId="3480EBD5" wp14:editId="1E621ACF">
                <wp:simplePos x="0" y="0"/>
                <wp:positionH relativeFrom="margin">
                  <wp:align>center</wp:align>
                </wp:positionH>
                <wp:positionV relativeFrom="paragraph">
                  <wp:posOffset>63695</wp:posOffset>
                </wp:positionV>
                <wp:extent cx="1294667" cy="776263"/>
                <wp:effectExtent l="12700" t="12700" r="13970" b="0"/>
                <wp:wrapTopAndBottom/>
                <wp:docPr id="100" name="Group 1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94667" cy="776263"/>
                          <a:chOff x="0" y="0"/>
                          <a:chExt cx="1294667" cy="776263"/>
                        </a:xfrm>
                      </wpg:grpSpPr>
                      <wps:wsp>
                        <wps:cNvPr id="28" name="Text Box 2884"/>
                        <wps:cNvSpPr txBox="1">
                          <a:spLocks noChangeArrowheads="1"/>
                        </wps:cNvSpPr>
                        <wps:spPr bwMode="auto">
                          <a:xfrm>
                            <a:off x="158262" y="545123"/>
                            <a:ext cx="530225" cy="23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52C23C" w14:textId="77777777" w:rsidR="00222678" w:rsidRPr="00ED1FC4" w:rsidRDefault="00814508" w:rsidP="00ED1FC4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1 ga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g:grpSp>
                        <wpg:cNvPr id="35" name="Group 2897"/>
                        <wpg:cNvGrpSpPr>
                          <a:grpSpLocks/>
                        </wpg:cNvGrpSpPr>
                        <wpg:grpSpPr bwMode="auto">
                          <a:xfrm>
                            <a:off x="76200" y="46893"/>
                            <a:ext cx="561975" cy="542290"/>
                            <a:chOff x="2415" y="7515"/>
                            <a:chExt cx="885" cy="854"/>
                          </a:xfrm>
                        </wpg:grpSpPr>
                        <wps:wsp>
                          <wps:cNvPr id="36" name="Rectangle 2898"/>
                          <wps:cNvSpPr>
                            <a:spLocks noChangeArrowheads="1"/>
                          </wps:cNvSpPr>
                          <wps:spPr bwMode="auto">
                            <a:xfrm>
                              <a:off x="2415" y="7515"/>
                              <a:ext cx="450" cy="427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" name="Rectangle 2899"/>
                          <wps:cNvSpPr>
                            <a:spLocks noChangeArrowheads="1"/>
                          </wps:cNvSpPr>
                          <wps:spPr bwMode="auto">
                            <a:xfrm>
                              <a:off x="2850" y="7515"/>
                              <a:ext cx="450" cy="427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" name="Rectangle 2900"/>
                          <wps:cNvSpPr>
                            <a:spLocks noChangeArrowheads="1"/>
                          </wps:cNvSpPr>
                          <wps:spPr bwMode="auto">
                            <a:xfrm>
                              <a:off x="2415" y="7942"/>
                              <a:ext cx="435" cy="427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Rectangle 2901"/>
                          <wps:cNvSpPr>
                            <a:spLocks noChangeArrowheads="1"/>
                          </wps:cNvSpPr>
                          <wps:spPr bwMode="auto">
                            <a:xfrm>
                              <a:off x="2850" y="7942"/>
                              <a:ext cx="450" cy="427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" name="Freeform 2894"/>
                        <wps:cNvSpPr>
                          <a:spLocks/>
                        </wps:cNvSpPr>
                        <wps:spPr bwMode="auto">
                          <a:xfrm>
                            <a:off x="0" y="0"/>
                            <a:ext cx="711200" cy="660400"/>
                          </a:xfrm>
                          <a:custGeom>
                            <a:avLst/>
                            <a:gdLst>
                              <a:gd name="T0" fmla="*/ 547 w 1120"/>
                              <a:gd name="T1" fmla="*/ 503 h 1040"/>
                              <a:gd name="T2" fmla="*/ 362 w 1120"/>
                              <a:gd name="T3" fmla="*/ 947 h 1040"/>
                              <a:gd name="T4" fmla="*/ 46 w 1120"/>
                              <a:gd name="T5" fmla="*/ 899 h 1040"/>
                              <a:gd name="T6" fmla="*/ 20 w 1120"/>
                              <a:gd name="T7" fmla="*/ 198 h 1040"/>
                              <a:gd name="T8" fmla="*/ 35 w 1120"/>
                              <a:gd name="T9" fmla="*/ 50 h 1040"/>
                              <a:gd name="T10" fmla="*/ 204 w 1120"/>
                              <a:gd name="T11" fmla="*/ 13 h 1040"/>
                              <a:gd name="T12" fmla="*/ 779 w 1120"/>
                              <a:gd name="T13" fmla="*/ 8 h 1040"/>
                              <a:gd name="T14" fmla="*/ 990 w 1120"/>
                              <a:gd name="T15" fmla="*/ 13 h 1040"/>
                              <a:gd name="T16" fmla="*/ 995 w 1120"/>
                              <a:gd name="T17" fmla="*/ 97 h 1040"/>
                              <a:gd name="T18" fmla="*/ 547 w 1120"/>
                              <a:gd name="T19" fmla="*/ 503 h 10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1120" h="1040">
                                <a:moveTo>
                                  <a:pt x="547" y="503"/>
                                </a:moveTo>
                                <a:cubicBezTo>
                                  <a:pt x="541" y="1000"/>
                                  <a:pt x="664" y="932"/>
                                  <a:pt x="362" y="947"/>
                                </a:cubicBezTo>
                                <a:cubicBezTo>
                                  <a:pt x="228" y="966"/>
                                  <a:pt x="90" y="1040"/>
                                  <a:pt x="46" y="899"/>
                                </a:cubicBezTo>
                                <a:cubicBezTo>
                                  <a:pt x="40" y="666"/>
                                  <a:pt x="36" y="431"/>
                                  <a:pt x="20" y="198"/>
                                </a:cubicBezTo>
                                <a:cubicBezTo>
                                  <a:pt x="22" y="148"/>
                                  <a:pt x="0" y="85"/>
                                  <a:pt x="35" y="50"/>
                                </a:cubicBezTo>
                                <a:cubicBezTo>
                                  <a:pt x="66" y="19"/>
                                  <a:pt x="168" y="14"/>
                                  <a:pt x="204" y="13"/>
                                </a:cubicBezTo>
                                <a:cubicBezTo>
                                  <a:pt x="396" y="10"/>
                                  <a:pt x="587" y="10"/>
                                  <a:pt x="779" y="8"/>
                                </a:cubicBezTo>
                                <a:cubicBezTo>
                                  <a:pt x="850" y="0"/>
                                  <a:pt x="919" y="2"/>
                                  <a:pt x="990" y="13"/>
                                </a:cubicBezTo>
                                <a:cubicBezTo>
                                  <a:pt x="992" y="41"/>
                                  <a:pt x="995" y="69"/>
                                  <a:pt x="995" y="97"/>
                                </a:cubicBezTo>
                                <a:cubicBezTo>
                                  <a:pt x="995" y="657"/>
                                  <a:pt x="1120" y="511"/>
                                  <a:pt x="547" y="503"/>
                                </a:cubicBezTo>
                                <a:close/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0" name="Group 2923"/>
                        <wpg:cNvGrpSpPr>
                          <a:grpSpLocks/>
                        </wpg:cNvGrpSpPr>
                        <wpg:grpSpPr bwMode="auto">
                          <a:xfrm>
                            <a:off x="732692" y="52754"/>
                            <a:ext cx="561975" cy="542290"/>
                            <a:chOff x="3645" y="7515"/>
                            <a:chExt cx="885" cy="854"/>
                          </a:xfrm>
                        </wpg:grpSpPr>
                        <wps:wsp>
                          <wps:cNvPr id="41" name="Rectangle 2924"/>
                          <wps:cNvSpPr>
                            <a:spLocks noChangeArrowheads="1"/>
                          </wps:cNvSpPr>
                          <wps:spPr bwMode="auto">
                            <a:xfrm>
                              <a:off x="3645" y="7515"/>
                              <a:ext cx="450" cy="427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Rectangle 2925"/>
                          <wps:cNvSpPr>
                            <a:spLocks noChangeArrowheads="1"/>
                          </wps:cNvSpPr>
                          <wps:spPr bwMode="auto">
                            <a:xfrm>
                              <a:off x="4080" y="7515"/>
                              <a:ext cx="450" cy="42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" name="Rectangle 2926"/>
                          <wps:cNvSpPr>
                            <a:spLocks noChangeArrowheads="1"/>
                          </wps:cNvSpPr>
                          <wps:spPr bwMode="auto">
                            <a:xfrm>
                              <a:off x="3645" y="7942"/>
                              <a:ext cx="435" cy="427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" name="Rectangle 2927"/>
                          <wps:cNvSpPr>
                            <a:spLocks noChangeArrowheads="1"/>
                          </wps:cNvSpPr>
                          <wps:spPr bwMode="auto">
                            <a:xfrm>
                              <a:off x="4080" y="7942"/>
                              <a:ext cx="450" cy="42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3480EBD5" id="Group 100" o:spid="_x0000_s1043" style="position:absolute;left:0;text-align:left;margin-left:0;margin-top:5pt;width:101.95pt;height:61.1pt;z-index:251664896;mso-position-horizontal:center;mso-position-horizontal-relative:margin" coordsize="12946,77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">
                <v:shape id="Text Box 2884" o:spid="_x0000_s1044" type="#_x0000_t202" style="position:absolute;left:1582;top:5451;width:5302;height:2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" filled="f" stroked="f">
                  <v:textbox style="mso-fit-shape-to-text:t">
                    <w:txbxContent>
                      <w:p w14:paraId="6E52C23C" w14:textId="77777777" w:rsidR="00222678" w:rsidRPr="00ED1FC4" w:rsidRDefault="00814508" w:rsidP="00ED1FC4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1 gal</w:t>
                        </w:r>
                      </w:p>
                    </w:txbxContent>
                  </v:textbox>
                </v:shape>
                <v:group id="Group 2897" o:spid="_x0000_s1045" style="position:absolute;left:762;top:468;width:5619;height:5423" coordorigin="2415,7515" coordsize="885,8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<v:rect id="Rectangle 2898" o:spid="_x0000_s1046" style="position:absolute;left:2415;top:7515;width:450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" fillcolor="#bfbfbf">
                    <v:shadow color="black" opacity="49150f" offset=".74833mm,.74833mm"/>
                  </v:rect>
                  <v:rect id="Rectangle 2899" o:spid="_x0000_s1047" style="position:absolute;left:2850;top:7515;width:450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" fillcolor="#bfbfbf">
                    <v:shadow color="black" opacity="49150f" offset=".74833mm,.74833mm"/>
                  </v:rect>
                  <v:rect id="Rectangle 2900" o:spid="_x0000_s1048" style="position:absolute;left:2415;top:7942;width:435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" fillcolor="#bfbfbf">
                    <v:shadow color="black" opacity="49150f" offset=".74833mm,.74833mm"/>
                  </v:rect>
                  <v:rect id="Rectangle 2901" o:spid="_x0000_s1049" style="position:absolute;left:2850;top:7942;width:450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" fillcolor="#bfbfbf">
                    <v:shadow color="black" opacity="49150f" offset=".74833mm,.74833mm"/>
                  </v:rect>
                </v:group>
                <v:shape id="Freeform 2894" o:spid="_x0000_s1050" style="position:absolute;width:7112;height:6604;visibility:visible;mso-wrap-style:square;v-text-anchor:top" coordsize="1120,10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" path="m547,503v-6,497,117,429,-185,444c228,966,90,1040,46,899,40,666,36,431,20,198,22,148,,85,35,50,66,19,168,14,204,13,396,10,587,10,779,8,850,,919,2,990,13v2,28,5,56,5,84c995,657,1120,511,547,503xe" filled="f" strokeweight="1.5pt">
                  <v:path arrowok="t" o:connecttype="custom" o:connectlocs="347345,319405;229870,601345;29210,570865;12700,125730;22225,31750;129540,8255;494665,5080;628650,8255;631825,61595;347345,319405" o:connectangles="0,0,0,0,0,0,0,0,0,0"/>
                </v:shape>
                <v:group id="Group 2923" o:spid="_x0000_s1051" style="position:absolute;left:7326;top:527;width:5620;height:5423" coordorigin="3645,7515" coordsize="885,8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<v:rect id="Rectangle 2924" o:spid="_x0000_s1052" style="position:absolute;left:3645;top:7515;width:450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" fillcolor="#bfbfbf">
                    <v:shadow color="black" opacity="49150f" offset=".74833mm,.74833mm"/>
                  </v:rect>
                  <v:rect id="Rectangle 2925" o:spid="_x0000_s1053" style="position:absolute;left:4080;top:7515;width:450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">
                    <v:shadow color="black" opacity="49150f" offset=".74833mm,.74833mm"/>
                  </v:rect>
                  <v:rect id="Rectangle 2926" o:spid="_x0000_s1054" style="position:absolute;left:3645;top:7942;width:435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" fillcolor="#bfbfbf">
                    <v:shadow color="black" opacity="49150f" offset=".74833mm,.74833mm"/>
                  </v:rect>
                  <v:rect id="Rectangle 2927" o:spid="_x0000_s1055" style="position:absolute;left:4080;top:7942;width:450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">
                    <v:shadow color="black" opacity="49150f" offset=".74833mm,.74833mm"/>
                  </v:rect>
                </v:group>
                <w10:wrap type="topAndBottom" anchorx="margin"/>
              </v:group>
            </w:pict>
          </mc:Fallback>
        </mc:AlternateContent>
      </w:r>
      <w:r w:rsidR="000A092F" w:rsidRPr="00D33BE8">
        <w:rPr>
          <w:rFonts w:asciiTheme="minorHAnsi" w:hAnsiTheme="minorHAnsi"/>
        </w:rPr>
        <w:t>Students should see that there is another batch (</w:t>
      </w:r>
      <w:r w:rsidR="00A821FE" w:rsidRPr="00A821FE">
        <w:rPr>
          <w:rFonts w:asciiTheme="minorHAnsi" w:hAnsiTheme="minorHAnsi"/>
          <w:position w:val="-24"/>
          <w:szCs w:val="20"/>
        </w:rPr>
        <w:object w:dxaOrig="240" w:dyaOrig="620" w14:anchorId="6E02A11C">
          <v:shape id="_x0000_i1036" type="#_x0000_t75" style="width:12pt;height:30.75pt" o:ole="">
            <v:imagedata r:id="rId29" o:title=""/>
          </v:shape>
          <o:OLEObject Type="Embed" ProgID="Equation.DSMT4" ShapeID="_x0000_i1036" DrawAspect="Content" ObjectID="_1592413429" r:id="rId30"/>
        </w:object>
      </w:r>
      <w:r w:rsidR="00012B07">
        <w:rPr>
          <w:rFonts w:asciiTheme="minorHAnsi" w:hAnsiTheme="minorHAnsi"/>
        </w:rPr>
        <w:t>-</w:t>
      </w:r>
      <w:r w:rsidR="00A821FE">
        <w:rPr>
          <w:rFonts w:asciiTheme="minorHAnsi" w:hAnsiTheme="minorHAnsi"/>
        </w:rPr>
        <w:t xml:space="preserve"> </w:t>
      </w:r>
      <w:r w:rsidR="00012B07" w:rsidRPr="00D33BE8">
        <w:rPr>
          <w:rFonts w:asciiTheme="minorHAnsi" w:hAnsiTheme="minorHAnsi"/>
        </w:rPr>
        <w:t xml:space="preserve">gallon </w:t>
      </w:r>
      <w:r w:rsidR="000A092F" w:rsidRPr="00D33BE8">
        <w:rPr>
          <w:rFonts w:asciiTheme="minorHAnsi" w:hAnsiTheme="minorHAnsi"/>
        </w:rPr>
        <w:t>concentrate) in the model. Have students work with a partner to model their solution.</w:t>
      </w:r>
    </w:p>
    <w:p w14:paraId="08F87835" w14:textId="7A4A3B6B" w:rsidR="000A092F" w:rsidRPr="00D33BE8" w:rsidRDefault="00B024F0" w:rsidP="009B255D">
      <w:pPr>
        <w:numPr>
          <w:ilvl w:val="0"/>
          <w:numId w:val="42"/>
        </w:numPr>
        <w:spacing w:before="60"/>
        <w:rPr>
          <w:rFonts w:asciiTheme="minorHAnsi" w:hAnsiTheme="minorHAnsi"/>
        </w:rPr>
      </w:pPr>
      <w:r>
        <w:rPr>
          <w:rFonts w:asciiTheme="minorHAnsi" w:hAnsiTheme="minorHAnsi"/>
          <w:noProof/>
          <w:lang w:bidi="ar-SA"/>
        </w:rPr>
        <mc:AlternateContent>
          <mc:Choice Requires="wpg">
            <w:drawing>
              <wp:anchor distT="0" distB="0" distL="114300" distR="114300" simplePos="0" relativeHeight="251668992" behindDoc="0" locked="0" layoutInCell="1" allowOverlap="1" wp14:anchorId="4A15F2A6" wp14:editId="4C251C94">
                <wp:simplePos x="0" y="0"/>
                <wp:positionH relativeFrom="margin">
                  <wp:align>center</wp:align>
                </wp:positionH>
                <wp:positionV relativeFrom="paragraph">
                  <wp:posOffset>85823</wp:posOffset>
                </wp:positionV>
                <wp:extent cx="1308735" cy="840740"/>
                <wp:effectExtent l="12700" t="0" r="12065" b="0"/>
                <wp:wrapTopAndBottom/>
                <wp:docPr id="101" name="Group 10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08735" cy="840740"/>
                          <a:chOff x="0" y="0"/>
                          <a:chExt cx="1308735" cy="840740"/>
                        </a:xfrm>
                      </wpg:grpSpPr>
                      <wpg:grpSp>
                        <wpg:cNvPr id="15" name="Group 2921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308735" cy="682625"/>
                            <a:chOff x="1851" y="11398"/>
                            <a:chExt cx="2061" cy="1075"/>
                          </a:xfrm>
                        </wpg:grpSpPr>
                        <wpg:grpSp>
                          <wpg:cNvPr id="16" name="Group 2910"/>
                          <wpg:cNvGrpSpPr>
                            <a:grpSpLocks/>
                          </wpg:cNvGrpSpPr>
                          <wpg:grpSpPr bwMode="auto">
                            <a:xfrm>
                              <a:off x="1949" y="11497"/>
                              <a:ext cx="885" cy="854"/>
                              <a:chOff x="2415" y="7515"/>
                              <a:chExt cx="885" cy="854"/>
                            </a:xfrm>
                          </wpg:grpSpPr>
                          <wps:wsp>
                            <wps:cNvPr id="17" name="Rectangle 29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15" y="7515"/>
                                <a:ext cx="450" cy="427"/>
                              </a:xfrm>
                              <a:prstGeom prst="rect">
                                <a:avLst/>
                              </a:prstGeom>
                              <a:solidFill>
                                <a:srgbClr val="BFBFB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63500" dist="38099" dir="2700000" algn="ctr" rotWithShape="0">
                                        <a:srgbClr val="000000">
                                          <a:alpha val="74998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" name="Rectangle 29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50" y="7515"/>
                                <a:ext cx="450" cy="427"/>
                              </a:xfrm>
                              <a:prstGeom prst="rect">
                                <a:avLst/>
                              </a:prstGeom>
                              <a:solidFill>
                                <a:srgbClr val="BFBFB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63500" dist="38099" dir="2700000" algn="ctr" rotWithShape="0">
                                        <a:srgbClr val="000000">
                                          <a:alpha val="74998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" name="Rectangle 29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15" y="7942"/>
                                <a:ext cx="435" cy="427"/>
                              </a:xfrm>
                              <a:prstGeom prst="rect">
                                <a:avLst/>
                              </a:prstGeom>
                              <a:solidFill>
                                <a:srgbClr val="BFBFB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63500" dist="38099" dir="2700000" algn="ctr" rotWithShape="0">
                                        <a:srgbClr val="000000">
                                          <a:alpha val="74998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" name="Rectangle 29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50" y="7942"/>
                                <a:ext cx="450" cy="427"/>
                              </a:xfrm>
                              <a:prstGeom prst="rect">
                                <a:avLst/>
                              </a:prstGeom>
                              <a:solidFill>
                                <a:srgbClr val="BFBFB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63500" dist="38099" dir="2700000" algn="ctr" rotWithShape="0">
                                        <a:srgbClr val="000000">
                                          <a:alpha val="74998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1" name="Group 2915"/>
                          <wpg:cNvGrpSpPr>
                            <a:grpSpLocks/>
                          </wpg:cNvGrpSpPr>
                          <wpg:grpSpPr bwMode="auto">
                            <a:xfrm>
                              <a:off x="3027" y="11497"/>
                              <a:ext cx="885" cy="854"/>
                              <a:chOff x="3645" y="7515"/>
                              <a:chExt cx="885" cy="854"/>
                            </a:xfrm>
                          </wpg:grpSpPr>
                          <wps:wsp>
                            <wps:cNvPr id="22" name="Rectangle 29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45" y="7515"/>
                                <a:ext cx="450" cy="427"/>
                              </a:xfrm>
                              <a:prstGeom prst="rect">
                                <a:avLst/>
                              </a:prstGeom>
                              <a:solidFill>
                                <a:srgbClr val="BFBFB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63500" dist="38099" dir="2700000" algn="ctr" rotWithShape="0">
                                        <a:srgbClr val="000000">
                                          <a:alpha val="74998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" name="Rectangle 29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080" y="7515"/>
                                <a:ext cx="450" cy="42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63500" dist="38099" dir="2700000" algn="ctr" rotWithShape="0">
                                        <a:srgbClr val="000000">
                                          <a:alpha val="74998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" name="Rectangle 29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45" y="7942"/>
                                <a:ext cx="435" cy="427"/>
                              </a:xfrm>
                              <a:prstGeom prst="rect">
                                <a:avLst/>
                              </a:prstGeom>
                              <a:solidFill>
                                <a:srgbClr val="BFBFB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63500" dist="38099" dir="2700000" algn="ctr" rotWithShape="0">
                                        <a:srgbClr val="000000">
                                          <a:alpha val="74998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" name="Rectangle 29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080" y="7942"/>
                                <a:ext cx="450" cy="42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63500" dist="38099" dir="2700000" algn="ctr" rotWithShape="0">
                                        <a:srgbClr val="000000">
                                          <a:alpha val="74998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6" name="Freeform 2909"/>
                          <wps:cNvSpPr>
                            <a:spLocks/>
                          </wps:cNvSpPr>
                          <wps:spPr bwMode="auto">
                            <a:xfrm>
                              <a:off x="1851" y="11433"/>
                              <a:ext cx="1120" cy="1040"/>
                            </a:xfrm>
                            <a:custGeom>
                              <a:avLst/>
                              <a:gdLst>
                                <a:gd name="T0" fmla="*/ 547 w 1120"/>
                                <a:gd name="T1" fmla="*/ 503 h 1040"/>
                                <a:gd name="T2" fmla="*/ 362 w 1120"/>
                                <a:gd name="T3" fmla="*/ 947 h 1040"/>
                                <a:gd name="T4" fmla="*/ 46 w 1120"/>
                                <a:gd name="T5" fmla="*/ 899 h 1040"/>
                                <a:gd name="T6" fmla="*/ 20 w 1120"/>
                                <a:gd name="T7" fmla="*/ 198 h 1040"/>
                                <a:gd name="T8" fmla="*/ 35 w 1120"/>
                                <a:gd name="T9" fmla="*/ 50 h 1040"/>
                                <a:gd name="T10" fmla="*/ 204 w 1120"/>
                                <a:gd name="T11" fmla="*/ 13 h 1040"/>
                                <a:gd name="T12" fmla="*/ 779 w 1120"/>
                                <a:gd name="T13" fmla="*/ 8 h 1040"/>
                                <a:gd name="T14" fmla="*/ 990 w 1120"/>
                                <a:gd name="T15" fmla="*/ 13 h 1040"/>
                                <a:gd name="T16" fmla="*/ 995 w 1120"/>
                                <a:gd name="T17" fmla="*/ 97 h 1040"/>
                                <a:gd name="T18" fmla="*/ 547 w 1120"/>
                                <a:gd name="T19" fmla="*/ 503 h 104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1120" h="1040">
                                  <a:moveTo>
                                    <a:pt x="547" y="503"/>
                                  </a:moveTo>
                                  <a:cubicBezTo>
                                    <a:pt x="541" y="1000"/>
                                    <a:pt x="664" y="932"/>
                                    <a:pt x="362" y="947"/>
                                  </a:cubicBezTo>
                                  <a:cubicBezTo>
                                    <a:pt x="228" y="966"/>
                                    <a:pt x="90" y="1040"/>
                                    <a:pt x="46" y="899"/>
                                  </a:cubicBezTo>
                                  <a:cubicBezTo>
                                    <a:pt x="40" y="666"/>
                                    <a:pt x="36" y="431"/>
                                    <a:pt x="20" y="198"/>
                                  </a:cubicBezTo>
                                  <a:cubicBezTo>
                                    <a:pt x="22" y="148"/>
                                    <a:pt x="0" y="85"/>
                                    <a:pt x="35" y="50"/>
                                  </a:cubicBezTo>
                                  <a:cubicBezTo>
                                    <a:pt x="66" y="19"/>
                                    <a:pt x="168" y="14"/>
                                    <a:pt x="204" y="13"/>
                                  </a:cubicBezTo>
                                  <a:cubicBezTo>
                                    <a:pt x="396" y="10"/>
                                    <a:pt x="587" y="10"/>
                                    <a:pt x="779" y="8"/>
                                  </a:cubicBezTo>
                                  <a:cubicBezTo>
                                    <a:pt x="850" y="0"/>
                                    <a:pt x="919" y="2"/>
                                    <a:pt x="990" y="13"/>
                                  </a:cubicBezTo>
                                  <a:cubicBezTo>
                                    <a:pt x="992" y="41"/>
                                    <a:pt x="995" y="69"/>
                                    <a:pt x="995" y="97"/>
                                  </a:cubicBezTo>
                                  <a:cubicBezTo>
                                    <a:pt x="995" y="657"/>
                                    <a:pt x="1120" y="511"/>
                                    <a:pt x="547" y="503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Freeform 2920"/>
                          <wps:cNvSpPr>
                            <a:spLocks/>
                          </wps:cNvSpPr>
                          <wps:spPr bwMode="auto">
                            <a:xfrm>
                              <a:off x="2372" y="11398"/>
                              <a:ext cx="1107" cy="1010"/>
                            </a:xfrm>
                            <a:custGeom>
                              <a:avLst/>
                              <a:gdLst>
                                <a:gd name="T0" fmla="*/ 82 w 1107"/>
                                <a:gd name="T1" fmla="*/ 557 h 1010"/>
                                <a:gd name="T2" fmla="*/ 87 w 1107"/>
                                <a:gd name="T3" fmla="*/ 757 h 1010"/>
                                <a:gd name="T4" fmla="*/ 87 w 1107"/>
                                <a:gd name="T5" fmla="*/ 989 h 1010"/>
                                <a:gd name="T6" fmla="*/ 119 w 1107"/>
                                <a:gd name="T7" fmla="*/ 995 h 1010"/>
                                <a:gd name="T8" fmla="*/ 192 w 1107"/>
                                <a:gd name="T9" fmla="*/ 1010 h 1010"/>
                                <a:gd name="T10" fmla="*/ 789 w 1107"/>
                                <a:gd name="T11" fmla="*/ 1005 h 1010"/>
                                <a:gd name="T12" fmla="*/ 1063 w 1107"/>
                                <a:gd name="T13" fmla="*/ 989 h 1010"/>
                                <a:gd name="T14" fmla="*/ 1094 w 1107"/>
                                <a:gd name="T15" fmla="*/ 847 h 1010"/>
                                <a:gd name="T16" fmla="*/ 1100 w 1107"/>
                                <a:gd name="T17" fmla="*/ 124 h 1010"/>
                                <a:gd name="T18" fmla="*/ 1063 w 1107"/>
                                <a:gd name="T19" fmla="*/ 56 h 1010"/>
                                <a:gd name="T20" fmla="*/ 894 w 1107"/>
                                <a:gd name="T21" fmla="*/ 40 h 1010"/>
                                <a:gd name="T22" fmla="*/ 583 w 1107"/>
                                <a:gd name="T23" fmla="*/ 50 h 1010"/>
                                <a:gd name="T24" fmla="*/ 551 w 1107"/>
                                <a:gd name="T25" fmla="*/ 82 h 1010"/>
                                <a:gd name="T26" fmla="*/ 530 w 1107"/>
                                <a:gd name="T27" fmla="*/ 167 h 1010"/>
                                <a:gd name="T28" fmla="*/ 525 w 1107"/>
                                <a:gd name="T29" fmla="*/ 578 h 1010"/>
                                <a:gd name="T30" fmla="*/ 483 w 1107"/>
                                <a:gd name="T31" fmla="*/ 594 h 1010"/>
                                <a:gd name="T32" fmla="*/ 245 w 1107"/>
                                <a:gd name="T33" fmla="*/ 589 h 1010"/>
                                <a:gd name="T34" fmla="*/ 166 w 1107"/>
                                <a:gd name="T35" fmla="*/ 567 h 1010"/>
                                <a:gd name="T36" fmla="*/ 40 w 1107"/>
                                <a:gd name="T37" fmla="*/ 557 h 10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</a:cxnLst>
                              <a:rect l="0" t="0" r="r" b="b"/>
                              <a:pathLst>
                                <a:path w="1107" h="1010">
                                  <a:moveTo>
                                    <a:pt x="82" y="557"/>
                                  </a:moveTo>
                                  <a:cubicBezTo>
                                    <a:pt x="72" y="624"/>
                                    <a:pt x="71" y="691"/>
                                    <a:pt x="87" y="757"/>
                                  </a:cubicBezTo>
                                  <a:cubicBezTo>
                                    <a:pt x="74" y="839"/>
                                    <a:pt x="67" y="875"/>
                                    <a:pt x="87" y="989"/>
                                  </a:cubicBezTo>
                                  <a:cubicBezTo>
                                    <a:pt x="89" y="1000"/>
                                    <a:pt x="108" y="993"/>
                                    <a:pt x="119" y="995"/>
                                  </a:cubicBezTo>
                                  <a:cubicBezTo>
                                    <a:pt x="143" y="999"/>
                                    <a:pt x="192" y="1010"/>
                                    <a:pt x="192" y="1010"/>
                                  </a:cubicBezTo>
                                  <a:cubicBezTo>
                                    <a:pt x="431" y="1002"/>
                                    <a:pt x="478" y="1001"/>
                                    <a:pt x="789" y="1005"/>
                                  </a:cubicBezTo>
                                  <a:cubicBezTo>
                                    <a:pt x="881" y="1000"/>
                                    <a:pt x="971" y="993"/>
                                    <a:pt x="1063" y="989"/>
                                  </a:cubicBezTo>
                                  <a:cubicBezTo>
                                    <a:pt x="1097" y="957"/>
                                    <a:pt x="1091" y="890"/>
                                    <a:pt x="1094" y="847"/>
                                  </a:cubicBezTo>
                                  <a:cubicBezTo>
                                    <a:pt x="1100" y="569"/>
                                    <a:pt x="1107" y="413"/>
                                    <a:pt x="1100" y="124"/>
                                  </a:cubicBezTo>
                                  <a:cubicBezTo>
                                    <a:pt x="1099" y="76"/>
                                    <a:pt x="1101" y="68"/>
                                    <a:pt x="1063" y="56"/>
                                  </a:cubicBezTo>
                                  <a:cubicBezTo>
                                    <a:pt x="1020" y="13"/>
                                    <a:pt x="948" y="38"/>
                                    <a:pt x="894" y="40"/>
                                  </a:cubicBezTo>
                                  <a:cubicBezTo>
                                    <a:pt x="776" y="77"/>
                                    <a:pt x="1029" y="0"/>
                                    <a:pt x="583" y="50"/>
                                  </a:cubicBezTo>
                                  <a:cubicBezTo>
                                    <a:pt x="568" y="52"/>
                                    <a:pt x="551" y="82"/>
                                    <a:pt x="551" y="82"/>
                                  </a:cubicBezTo>
                                  <a:cubicBezTo>
                                    <a:pt x="541" y="116"/>
                                    <a:pt x="534" y="128"/>
                                    <a:pt x="530" y="167"/>
                                  </a:cubicBezTo>
                                  <a:cubicBezTo>
                                    <a:pt x="527" y="289"/>
                                    <a:pt x="541" y="454"/>
                                    <a:pt x="525" y="578"/>
                                  </a:cubicBezTo>
                                  <a:cubicBezTo>
                                    <a:pt x="523" y="590"/>
                                    <a:pt x="486" y="593"/>
                                    <a:pt x="483" y="594"/>
                                  </a:cubicBezTo>
                                  <a:cubicBezTo>
                                    <a:pt x="404" y="592"/>
                                    <a:pt x="324" y="592"/>
                                    <a:pt x="245" y="589"/>
                                  </a:cubicBezTo>
                                  <a:cubicBezTo>
                                    <a:pt x="219" y="588"/>
                                    <a:pt x="193" y="569"/>
                                    <a:pt x="166" y="567"/>
                                  </a:cubicBezTo>
                                  <a:cubicBezTo>
                                    <a:pt x="36" y="558"/>
                                    <a:pt x="0" y="590"/>
                                    <a:pt x="40" y="557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" name="Text Box 2929"/>
                        <wps:cNvSpPr txBox="1">
                          <a:spLocks noChangeArrowheads="1"/>
                        </wps:cNvSpPr>
                        <wps:spPr bwMode="auto">
                          <a:xfrm>
                            <a:off x="164123" y="609600"/>
                            <a:ext cx="530225" cy="23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602770" w14:textId="77777777" w:rsidR="00814508" w:rsidRPr="00ED1FC4" w:rsidRDefault="00814508" w:rsidP="00814508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1 ga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A15F2A6" id="Group 101" o:spid="_x0000_s1056" style="position:absolute;left:0;text-align:left;margin-left:0;margin-top:6.75pt;width:103.05pt;height:66.2pt;z-index:251668992;mso-position-horizontal:center;mso-position-horizontal-relative:margin" coordsize="13087,84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">
                <v:group id="Group 2921" o:spid="_x0000_s1057" style="position:absolute;width:13087;height:6826" coordorigin="1851,11398" coordsize="2061,10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<v:group id="Group 2910" o:spid="_x0000_s1058" style="position:absolute;left:1949;top:11497;width:885;height:854" coordorigin="2415,7515" coordsize="885,8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<v:rect id="Rectangle 2911" o:spid="_x0000_s1059" style="position:absolute;left:2415;top:7515;width:450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" fillcolor="#bfbfbf">
                      <v:shadow color="black" opacity="49150f" offset=".74833mm,.74833mm"/>
                    </v:rect>
                    <v:rect id="Rectangle 2912" o:spid="_x0000_s1060" style="position:absolute;left:2850;top:7515;width:450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" fillcolor="#bfbfbf">
                      <v:shadow color="black" opacity="49150f" offset=".74833mm,.74833mm"/>
                    </v:rect>
                    <v:rect id="Rectangle 2913" o:spid="_x0000_s1061" style="position:absolute;left:2415;top:7942;width:435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" fillcolor="#bfbfbf">
                      <v:shadow color="black" opacity="49150f" offset=".74833mm,.74833mm"/>
                    </v:rect>
                    <v:rect id="Rectangle 2914" o:spid="_x0000_s1062" style="position:absolute;left:2850;top:7942;width:450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" fillcolor="#bfbfbf">
                      <v:shadow color="black" opacity="49150f" offset=".74833mm,.74833mm"/>
                    </v:rect>
                  </v:group>
                  <v:group id="Group 2915" o:spid="_x0000_s1063" style="position:absolute;left:3027;top:11497;width:885;height:854" coordorigin="3645,7515" coordsize="885,8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  <v:rect id="Rectangle 2916" o:spid="_x0000_s1064" style="position:absolute;left:3645;top:7515;width:450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" fillcolor="#bfbfbf">
                      <v:shadow color="black" opacity="49150f" offset=".74833mm,.74833mm"/>
                    </v:rect>
                    <v:rect id="Rectangle 2917" o:spid="_x0000_s1065" style="position:absolute;left:4080;top:7515;width:450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">
                      <v:shadow color="black" opacity="49150f" offset=".74833mm,.74833mm"/>
                    </v:rect>
                    <v:rect id="Rectangle 2918" o:spid="_x0000_s1066" style="position:absolute;left:3645;top:7942;width:435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" fillcolor="#bfbfbf">
                      <v:shadow color="black" opacity="49150f" offset=".74833mm,.74833mm"/>
                    </v:rect>
                    <v:rect id="Rectangle 2919" o:spid="_x0000_s1067" style="position:absolute;left:4080;top:7942;width:450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">
                      <v:shadow color="black" opacity="49150f" offset=".74833mm,.74833mm"/>
                    </v:rect>
                  </v:group>
                  <v:shape id="Freeform 2909" o:spid="_x0000_s1068" style="position:absolute;left:1851;top:11433;width:1120;height:1040;visibility:visible;mso-wrap-style:square;v-text-anchor:top" coordsize="1120,10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" path="m547,503v-6,497,117,429,-185,444c228,966,90,1040,46,899,40,666,36,431,20,198,22,148,,85,35,50,66,19,168,14,204,13,396,10,587,10,779,8,850,,919,2,990,13v2,28,5,56,5,84c995,657,1120,511,547,503xe" filled="f" strokeweight="1.5pt">
                    <v:path arrowok="t" o:connecttype="custom" o:connectlocs="547,503;362,947;46,899;20,198;35,50;204,13;779,8;990,13;995,97;547,503" o:connectangles="0,0,0,0,0,0,0,0,0,0"/>
                  </v:shape>
                  <v:shape id="Freeform 2920" o:spid="_x0000_s1069" style="position:absolute;left:2372;top:11398;width:1107;height:1010;visibility:visible;mso-wrap-style:square;v-text-anchor:top" coordsize="1107,10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" path="m82,557c72,624,71,691,87,757v-13,82,-20,118,,232c89,1000,108,993,119,995v24,4,73,15,73,15c431,1002,478,1001,789,1005v92,-5,182,-12,274,-16c1097,957,1091,890,1094,847v6,-278,13,-434,6,-723c1099,76,1101,68,1063,56,1020,13,948,38,894,40,776,77,1029,,583,50v-15,2,-32,32,-32,32c541,116,534,128,530,167v-3,122,11,287,-5,411c523,590,486,593,483,594v-79,-2,-159,-2,-238,-5c219,588,193,569,166,567,36,558,,590,40,557e" filled="f" strokeweight="1.5pt">
                    <v:path arrowok="t" o:connecttype="custom" o:connectlocs="82,557;87,757;87,989;119,995;192,1010;789,1005;1063,989;1094,847;1100,124;1063,56;894,40;583,50;551,82;530,167;525,578;483,594;245,589;166,567;40,557" o:connectangles="0,0,0,0,0,0,0,0,0,0,0,0,0,0,0,0,0,0,0"/>
                  </v:shape>
                </v:group>
                <v:shape id="Text Box 2929" o:spid="_x0000_s1070" type="#_x0000_t202" style="position:absolute;left:1641;top:6096;width:5302;height:2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" filled="f" stroked="f">
                  <v:textbox style="mso-fit-shape-to-text:t">
                    <w:txbxContent>
                      <w:p w14:paraId="29602770" w14:textId="77777777" w:rsidR="00814508" w:rsidRPr="00ED1FC4" w:rsidRDefault="00814508" w:rsidP="00814508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1 gal</w:t>
                        </w:r>
                      </w:p>
                    </w:txbxContent>
                  </v:textbox>
                </v:shape>
                <w10:wrap type="topAndBottom" anchorx="margin"/>
              </v:group>
            </w:pict>
          </mc:Fallback>
        </mc:AlternateContent>
      </w:r>
      <w:r w:rsidR="00222678" w:rsidRPr="00D33BE8">
        <w:rPr>
          <w:rFonts w:asciiTheme="minorHAnsi" w:hAnsiTheme="minorHAnsi"/>
        </w:rPr>
        <w:t>Students should answer</w:t>
      </w:r>
      <w:r w:rsidR="000A092F" w:rsidRPr="00D33BE8">
        <w:rPr>
          <w:rFonts w:asciiTheme="minorHAnsi" w:hAnsiTheme="minorHAnsi"/>
        </w:rPr>
        <w:t xml:space="preserve"> that John can make </w:t>
      </w:r>
      <w:r w:rsidR="00012B07">
        <w:rPr>
          <w:rFonts w:asciiTheme="minorHAnsi" w:hAnsiTheme="minorHAnsi"/>
        </w:rPr>
        <w:t>two</w:t>
      </w:r>
      <w:r w:rsidR="00012B07" w:rsidRPr="00D33BE8">
        <w:rPr>
          <w:rFonts w:asciiTheme="minorHAnsi" w:hAnsiTheme="minorHAnsi"/>
        </w:rPr>
        <w:t xml:space="preserve"> </w:t>
      </w:r>
      <w:r w:rsidR="000A092F" w:rsidRPr="00D33BE8">
        <w:rPr>
          <w:rFonts w:asciiTheme="minorHAnsi" w:hAnsiTheme="minorHAnsi"/>
        </w:rPr>
        <w:t>batches of fertilizer from</w:t>
      </w:r>
      <w:r w:rsidR="00A821FE">
        <w:rPr>
          <w:rFonts w:asciiTheme="minorHAnsi" w:hAnsiTheme="minorHAnsi"/>
        </w:rPr>
        <w:t xml:space="preserve"> </w:t>
      </w:r>
      <w:r w:rsidR="00A821FE" w:rsidRPr="00A821FE">
        <w:rPr>
          <w:rFonts w:asciiTheme="minorHAnsi" w:hAnsiTheme="minorHAnsi"/>
          <w:position w:val="-24"/>
        </w:rPr>
        <w:object w:dxaOrig="340" w:dyaOrig="620" w14:anchorId="4182E1F0">
          <v:shape id="_x0000_i1037" type="#_x0000_t75" style="width:17.25pt;height:30.75pt" o:ole="">
            <v:imagedata r:id="rId31" o:title=""/>
          </v:shape>
          <o:OLEObject Type="Embed" ProgID="Equation.DSMT4" ShapeID="_x0000_i1037" DrawAspect="Content" ObjectID="_1592413430" r:id="rId32"/>
        </w:object>
      </w:r>
      <w:r w:rsidR="00222678" w:rsidRPr="00D33BE8">
        <w:rPr>
          <w:rFonts w:asciiTheme="minorHAnsi" w:hAnsiTheme="minorHAnsi"/>
        </w:rPr>
        <w:t>gallons of liquid fertilizer concentrate.</w:t>
      </w:r>
      <w:bookmarkStart w:id="0" w:name="_GoBack"/>
      <w:bookmarkEnd w:id="0"/>
    </w:p>
    <w:p w14:paraId="18D7DC4F" w14:textId="58DF5DCA" w:rsidR="00CE0C9A" w:rsidRPr="00D33BE8" w:rsidRDefault="006E4385" w:rsidP="009B255D">
      <w:pPr>
        <w:ind w:left="360"/>
        <w:rPr>
          <w:rFonts w:asciiTheme="minorHAnsi" w:hAnsiTheme="minorHAnsi"/>
        </w:rPr>
      </w:pPr>
      <w:r>
        <w:rPr>
          <w:rFonts w:asciiTheme="minorHAnsi" w:hAnsiTheme="minorHAnsi"/>
          <w:noProof/>
          <w:lang w:bidi="ar-SA"/>
        </w:rPr>
        <w:lastRenderedPageBreak/>
        <mc:AlternateContent>
          <mc:Choice Requires="wpg">
            <w:drawing>
              <wp:anchor distT="0" distB="0" distL="114300" distR="114300" simplePos="0" relativeHeight="251655680" behindDoc="0" locked="0" layoutInCell="1" allowOverlap="1" wp14:anchorId="4AE30411" wp14:editId="2241047D">
                <wp:simplePos x="0" y="0"/>
                <wp:positionH relativeFrom="margin">
                  <wp:align>center</wp:align>
                </wp:positionH>
                <wp:positionV relativeFrom="paragraph">
                  <wp:posOffset>959436</wp:posOffset>
                </wp:positionV>
                <wp:extent cx="1271221" cy="852463"/>
                <wp:effectExtent l="12700" t="0" r="12065" b="0"/>
                <wp:wrapTopAndBottom/>
                <wp:docPr id="105" name="Group 1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71221" cy="852463"/>
                          <a:chOff x="0" y="0"/>
                          <a:chExt cx="1271221" cy="852463"/>
                        </a:xfrm>
                      </wpg:grpSpPr>
                      <wpg:grpSp>
                        <wpg:cNvPr id="5" name="Group 2869"/>
                        <wpg:cNvGrpSpPr>
                          <a:grpSpLocks/>
                        </wpg:cNvGrpSpPr>
                        <wpg:grpSpPr bwMode="auto">
                          <a:xfrm>
                            <a:off x="709246" y="64477"/>
                            <a:ext cx="561975" cy="542290"/>
                            <a:chOff x="3645" y="7515"/>
                            <a:chExt cx="885" cy="854"/>
                          </a:xfrm>
                        </wpg:grpSpPr>
                        <wps:wsp>
                          <wps:cNvPr id="6" name="Rectangle 2870"/>
                          <wps:cNvSpPr>
                            <a:spLocks noChangeArrowheads="1"/>
                          </wps:cNvSpPr>
                          <wps:spPr bwMode="auto">
                            <a:xfrm>
                              <a:off x="3645" y="7515"/>
                              <a:ext cx="450" cy="427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Rectangle 287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80" y="7515"/>
                              <a:ext cx="450" cy="42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Rectangle 2872"/>
                          <wps:cNvSpPr>
                            <a:spLocks noChangeArrowheads="1"/>
                          </wps:cNvSpPr>
                          <wps:spPr bwMode="auto">
                            <a:xfrm>
                              <a:off x="3645" y="7942"/>
                              <a:ext cx="435" cy="427"/>
                            </a:xfrm>
                            <a:prstGeom prst="rect">
                              <a:avLst/>
                            </a:prstGeom>
                            <a:solidFill>
                              <a:srgbClr val="BFBFB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" name="Rectangle 2873"/>
                          <wps:cNvSpPr>
                            <a:spLocks noChangeArrowheads="1"/>
                          </wps:cNvSpPr>
                          <wps:spPr bwMode="auto">
                            <a:xfrm>
                              <a:off x="4080" y="7942"/>
                              <a:ext cx="450" cy="42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4" name="Group 104"/>
                        <wpg:cNvGrpSpPr/>
                        <wpg:grpSpPr>
                          <a:xfrm>
                            <a:off x="0" y="17585"/>
                            <a:ext cx="711200" cy="660400"/>
                            <a:chOff x="0" y="0"/>
                            <a:chExt cx="711200" cy="660400"/>
                          </a:xfrm>
                        </wpg:grpSpPr>
                        <wpg:grpSp>
                          <wpg:cNvPr id="7" name="Group 2864"/>
                          <wpg:cNvGrpSpPr>
                            <a:grpSpLocks/>
                          </wpg:cNvGrpSpPr>
                          <wpg:grpSpPr bwMode="auto">
                            <a:xfrm>
                              <a:off x="64477" y="35169"/>
                              <a:ext cx="561975" cy="542290"/>
                              <a:chOff x="2415" y="7515"/>
                              <a:chExt cx="885" cy="854"/>
                            </a:xfrm>
                          </wpg:grpSpPr>
                          <wps:wsp>
                            <wps:cNvPr id="8" name="Rectangle 28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15" y="7515"/>
                                <a:ext cx="450" cy="427"/>
                              </a:xfrm>
                              <a:prstGeom prst="rect">
                                <a:avLst/>
                              </a:prstGeom>
                              <a:solidFill>
                                <a:srgbClr val="BFBFB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63500" dist="38099" dir="2700000" algn="ctr" rotWithShape="0">
                                        <a:srgbClr val="000000">
                                          <a:alpha val="74998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" name="Rectangle 28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50" y="7515"/>
                                <a:ext cx="450" cy="427"/>
                              </a:xfrm>
                              <a:prstGeom prst="rect">
                                <a:avLst/>
                              </a:prstGeom>
                              <a:solidFill>
                                <a:srgbClr val="BFBFB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63500" dist="38099" dir="2700000" algn="ctr" rotWithShape="0">
                                        <a:srgbClr val="000000">
                                          <a:alpha val="74998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" name="Rectangle 28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15" y="7942"/>
                                <a:ext cx="435" cy="427"/>
                              </a:xfrm>
                              <a:prstGeom prst="rect">
                                <a:avLst/>
                              </a:prstGeom>
                              <a:solidFill>
                                <a:srgbClr val="BFBFB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63500" dist="38099" dir="2700000" algn="ctr" rotWithShape="0">
                                        <a:srgbClr val="000000">
                                          <a:alpha val="74998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" name="Rectangle 28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50" y="7942"/>
                                <a:ext cx="450" cy="427"/>
                              </a:xfrm>
                              <a:prstGeom prst="rect">
                                <a:avLst/>
                              </a:prstGeom>
                              <a:solidFill>
                                <a:srgbClr val="BFBFB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63500" dist="38099" dir="2700000" algn="ctr" rotWithShape="0">
                                        <a:srgbClr val="000000">
                                          <a:alpha val="74998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" name="Freeform 2878"/>
                          <wps:cNvSpPr>
                            <a:spLocks/>
                          </wps:cNvSpPr>
                          <wps:spPr bwMode="auto">
                            <a:xfrm>
                              <a:off x="0" y="0"/>
                              <a:ext cx="711200" cy="660400"/>
                            </a:xfrm>
                            <a:custGeom>
                              <a:avLst/>
                              <a:gdLst>
                                <a:gd name="T0" fmla="*/ 547 w 1120"/>
                                <a:gd name="T1" fmla="*/ 503 h 1040"/>
                                <a:gd name="T2" fmla="*/ 362 w 1120"/>
                                <a:gd name="T3" fmla="*/ 947 h 1040"/>
                                <a:gd name="T4" fmla="*/ 46 w 1120"/>
                                <a:gd name="T5" fmla="*/ 899 h 1040"/>
                                <a:gd name="T6" fmla="*/ 20 w 1120"/>
                                <a:gd name="T7" fmla="*/ 198 h 1040"/>
                                <a:gd name="T8" fmla="*/ 35 w 1120"/>
                                <a:gd name="T9" fmla="*/ 50 h 1040"/>
                                <a:gd name="T10" fmla="*/ 204 w 1120"/>
                                <a:gd name="T11" fmla="*/ 13 h 1040"/>
                                <a:gd name="T12" fmla="*/ 779 w 1120"/>
                                <a:gd name="T13" fmla="*/ 8 h 1040"/>
                                <a:gd name="T14" fmla="*/ 990 w 1120"/>
                                <a:gd name="T15" fmla="*/ 13 h 1040"/>
                                <a:gd name="T16" fmla="*/ 995 w 1120"/>
                                <a:gd name="T17" fmla="*/ 97 h 1040"/>
                                <a:gd name="T18" fmla="*/ 547 w 1120"/>
                                <a:gd name="T19" fmla="*/ 503 h 104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1120" h="1040">
                                  <a:moveTo>
                                    <a:pt x="547" y="503"/>
                                  </a:moveTo>
                                  <a:cubicBezTo>
                                    <a:pt x="541" y="1000"/>
                                    <a:pt x="664" y="932"/>
                                    <a:pt x="362" y="947"/>
                                  </a:cubicBezTo>
                                  <a:cubicBezTo>
                                    <a:pt x="228" y="966"/>
                                    <a:pt x="90" y="1040"/>
                                    <a:pt x="46" y="899"/>
                                  </a:cubicBezTo>
                                  <a:cubicBezTo>
                                    <a:pt x="40" y="666"/>
                                    <a:pt x="36" y="431"/>
                                    <a:pt x="20" y="198"/>
                                  </a:cubicBezTo>
                                  <a:cubicBezTo>
                                    <a:pt x="22" y="148"/>
                                    <a:pt x="0" y="85"/>
                                    <a:pt x="35" y="50"/>
                                  </a:cubicBezTo>
                                  <a:cubicBezTo>
                                    <a:pt x="66" y="19"/>
                                    <a:pt x="168" y="14"/>
                                    <a:pt x="204" y="13"/>
                                  </a:cubicBezTo>
                                  <a:cubicBezTo>
                                    <a:pt x="396" y="10"/>
                                    <a:pt x="587" y="10"/>
                                    <a:pt x="779" y="8"/>
                                  </a:cubicBezTo>
                                  <a:cubicBezTo>
                                    <a:pt x="850" y="0"/>
                                    <a:pt x="919" y="2"/>
                                    <a:pt x="990" y="13"/>
                                  </a:cubicBezTo>
                                  <a:cubicBezTo>
                                    <a:pt x="992" y="41"/>
                                    <a:pt x="995" y="69"/>
                                    <a:pt x="995" y="97"/>
                                  </a:cubicBezTo>
                                  <a:cubicBezTo>
                                    <a:pt x="995" y="657"/>
                                    <a:pt x="1120" y="511"/>
                                    <a:pt x="547" y="503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" name="Freeform 2882"/>
                        <wps:cNvSpPr>
                          <a:spLocks/>
                        </wps:cNvSpPr>
                        <wps:spPr bwMode="auto">
                          <a:xfrm>
                            <a:off x="310661" y="0"/>
                            <a:ext cx="702945" cy="641350"/>
                          </a:xfrm>
                          <a:custGeom>
                            <a:avLst/>
                            <a:gdLst>
                              <a:gd name="T0" fmla="*/ 82 w 1107"/>
                              <a:gd name="T1" fmla="*/ 557 h 1010"/>
                              <a:gd name="T2" fmla="*/ 87 w 1107"/>
                              <a:gd name="T3" fmla="*/ 757 h 1010"/>
                              <a:gd name="T4" fmla="*/ 87 w 1107"/>
                              <a:gd name="T5" fmla="*/ 989 h 1010"/>
                              <a:gd name="T6" fmla="*/ 119 w 1107"/>
                              <a:gd name="T7" fmla="*/ 995 h 1010"/>
                              <a:gd name="T8" fmla="*/ 192 w 1107"/>
                              <a:gd name="T9" fmla="*/ 1010 h 1010"/>
                              <a:gd name="T10" fmla="*/ 789 w 1107"/>
                              <a:gd name="T11" fmla="*/ 1005 h 1010"/>
                              <a:gd name="T12" fmla="*/ 1063 w 1107"/>
                              <a:gd name="T13" fmla="*/ 989 h 1010"/>
                              <a:gd name="T14" fmla="*/ 1094 w 1107"/>
                              <a:gd name="T15" fmla="*/ 847 h 1010"/>
                              <a:gd name="T16" fmla="*/ 1100 w 1107"/>
                              <a:gd name="T17" fmla="*/ 124 h 1010"/>
                              <a:gd name="T18" fmla="*/ 1063 w 1107"/>
                              <a:gd name="T19" fmla="*/ 56 h 1010"/>
                              <a:gd name="T20" fmla="*/ 894 w 1107"/>
                              <a:gd name="T21" fmla="*/ 40 h 1010"/>
                              <a:gd name="T22" fmla="*/ 583 w 1107"/>
                              <a:gd name="T23" fmla="*/ 50 h 1010"/>
                              <a:gd name="T24" fmla="*/ 551 w 1107"/>
                              <a:gd name="T25" fmla="*/ 82 h 1010"/>
                              <a:gd name="T26" fmla="*/ 530 w 1107"/>
                              <a:gd name="T27" fmla="*/ 167 h 1010"/>
                              <a:gd name="T28" fmla="*/ 525 w 1107"/>
                              <a:gd name="T29" fmla="*/ 578 h 1010"/>
                              <a:gd name="T30" fmla="*/ 483 w 1107"/>
                              <a:gd name="T31" fmla="*/ 594 h 1010"/>
                              <a:gd name="T32" fmla="*/ 245 w 1107"/>
                              <a:gd name="T33" fmla="*/ 589 h 1010"/>
                              <a:gd name="T34" fmla="*/ 166 w 1107"/>
                              <a:gd name="T35" fmla="*/ 567 h 1010"/>
                              <a:gd name="T36" fmla="*/ 40 w 1107"/>
                              <a:gd name="T37" fmla="*/ 557 h 10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</a:cxnLst>
                            <a:rect l="0" t="0" r="r" b="b"/>
                            <a:pathLst>
                              <a:path w="1107" h="1010">
                                <a:moveTo>
                                  <a:pt x="82" y="557"/>
                                </a:moveTo>
                                <a:cubicBezTo>
                                  <a:pt x="72" y="624"/>
                                  <a:pt x="71" y="691"/>
                                  <a:pt x="87" y="757"/>
                                </a:cubicBezTo>
                                <a:cubicBezTo>
                                  <a:pt x="74" y="839"/>
                                  <a:pt x="67" y="875"/>
                                  <a:pt x="87" y="989"/>
                                </a:cubicBezTo>
                                <a:cubicBezTo>
                                  <a:pt x="89" y="1000"/>
                                  <a:pt x="108" y="993"/>
                                  <a:pt x="119" y="995"/>
                                </a:cubicBezTo>
                                <a:cubicBezTo>
                                  <a:pt x="143" y="999"/>
                                  <a:pt x="192" y="1010"/>
                                  <a:pt x="192" y="1010"/>
                                </a:cubicBezTo>
                                <a:cubicBezTo>
                                  <a:pt x="431" y="1002"/>
                                  <a:pt x="478" y="1001"/>
                                  <a:pt x="789" y="1005"/>
                                </a:cubicBezTo>
                                <a:cubicBezTo>
                                  <a:pt x="881" y="1000"/>
                                  <a:pt x="971" y="993"/>
                                  <a:pt x="1063" y="989"/>
                                </a:cubicBezTo>
                                <a:cubicBezTo>
                                  <a:pt x="1097" y="957"/>
                                  <a:pt x="1091" y="890"/>
                                  <a:pt x="1094" y="847"/>
                                </a:cubicBezTo>
                                <a:cubicBezTo>
                                  <a:pt x="1100" y="569"/>
                                  <a:pt x="1107" y="413"/>
                                  <a:pt x="1100" y="124"/>
                                </a:cubicBezTo>
                                <a:cubicBezTo>
                                  <a:pt x="1099" y="76"/>
                                  <a:pt x="1101" y="68"/>
                                  <a:pt x="1063" y="56"/>
                                </a:cubicBezTo>
                                <a:cubicBezTo>
                                  <a:pt x="1020" y="13"/>
                                  <a:pt x="948" y="38"/>
                                  <a:pt x="894" y="40"/>
                                </a:cubicBezTo>
                                <a:cubicBezTo>
                                  <a:pt x="776" y="77"/>
                                  <a:pt x="1029" y="0"/>
                                  <a:pt x="583" y="50"/>
                                </a:cubicBezTo>
                                <a:cubicBezTo>
                                  <a:pt x="568" y="52"/>
                                  <a:pt x="551" y="82"/>
                                  <a:pt x="551" y="82"/>
                                </a:cubicBezTo>
                                <a:cubicBezTo>
                                  <a:pt x="541" y="116"/>
                                  <a:pt x="534" y="128"/>
                                  <a:pt x="530" y="167"/>
                                </a:cubicBezTo>
                                <a:cubicBezTo>
                                  <a:pt x="527" y="289"/>
                                  <a:pt x="541" y="454"/>
                                  <a:pt x="525" y="578"/>
                                </a:cubicBezTo>
                                <a:cubicBezTo>
                                  <a:pt x="523" y="590"/>
                                  <a:pt x="486" y="593"/>
                                  <a:pt x="483" y="594"/>
                                </a:cubicBezTo>
                                <a:cubicBezTo>
                                  <a:pt x="404" y="592"/>
                                  <a:pt x="324" y="592"/>
                                  <a:pt x="245" y="589"/>
                                </a:cubicBezTo>
                                <a:cubicBezTo>
                                  <a:pt x="219" y="588"/>
                                  <a:pt x="193" y="569"/>
                                  <a:pt x="166" y="567"/>
                                </a:cubicBezTo>
                                <a:cubicBezTo>
                                  <a:pt x="36" y="558"/>
                                  <a:pt x="0" y="590"/>
                                  <a:pt x="40" y="557"/>
                                </a:cubicBezTo>
                              </a:path>
                            </a:pathLst>
                          </a:custGeom>
                          <a:noFill/>
                          <a:ln w="19050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2885"/>
                        <wps:cNvSpPr txBox="1">
                          <a:spLocks noChangeArrowheads="1"/>
                        </wps:cNvSpPr>
                        <wps:spPr bwMode="auto">
                          <a:xfrm>
                            <a:off x="117231" y="621323"/>
                            <a:ext cx="530225" cy="23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F588D1" w14:textId="77777777" w:rsidR="00222678" w:rsidRPr="00ED1FC4" w:rsidRDefault="00814508" w:rsidP="00ED1FC4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1 ga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AE30411" id="Group 105" o:spid="_x0000_s1071" style="position:absolute;left:0;text-align:left;margin-left:0;margin-top:75.55pt;width:100.1pt;height:67.1pt;z-index:251655680;mso-position-horizontal:center;mso-position-horizontal-relative:margin" coordsize="12712,85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">
                <v:group id="Group 2869" o:spid="_x0000_s1072" style="position:absolute;left:7092;top:644;width:5620;height:5423" coordorigin="3645,7515" coordsize="885,8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<v:rect id="Rectangle 2870" o:spid="_x0000_s1073" style="position:absolute;left:3645;top:7515;width:450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" fillcolor="#bfbfbf">
                    <v:shadow color="black" opacity="49150f" offset=".74833mm,.74833mm"/>
                  </v:rect>
                  <v:rect id="Rectangle 2871" o:spid="_x0000_s1074" style="position:absolute;left:4080;top:7515;width:450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">
                    <v:shadow color="black" opacity="49150f" offset=".74833mm,.74833mm"/>
                  </v:rect>
                  <v:rect id="Rectangle 2872" o:spid="_x0000_s1075" style="position:absolute;left:3645;top:7942;width:435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" fillcolor="#bfbfbf">
                    <v:shadow color="black" opacity="49150f" offset=".74833mm,.74833mm"/>
                  </v:rect>
                  <v:rect id="Rectangle 2873" o:spid="_x0000_s1076" style="position:absolute;left:4080;top:7942;width:450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">
                    <v:shadow color="black" opacity="49150f" offset=".74833mm,.74833mm"/>
                  </v:rect>
                </v:group>
                <v:group id="Group 104" o:spid="_x0000_s1077" style="position:absolute;top:175;width:7112;height:6604" coordsize="7112,66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">
                  <v:group id="Group 2864" o:spid="_x0000_s1078" style="position:absolute;left:644;top:351;width:5620;height:5423" coordorigin="2415,7515" coordsize="885,8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  <v:rect id="Rectangle 2865" o:spid="_x0000_s1079" style="position:absolute;left:2415;top:7515;width:450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" fillcolor="#bfbfbf">
                      <v:shadow color="black" opacity="49150f" offset=".74833mm,.74833mm"/>
                    </v:rect>
                    <v:rect id="Rectangle 2866" o:spid="_x0000_s1080" style="position:absolute;left:2850;top:7515;width:450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" fillcolor="#bfbfbf">
                      <v:shadow color="black" opacity="49150f" offset=".74833mm,.74833mm"/>
                    </v:rect>
                    <v:rect id="Rectangle 2867" o:spid="_x0000_s1081" style="position:absolute;left:2415;top:7942;width:435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" fillcolor="#bfbfbf">
                      <v:shadow color="black" opacity="49150f" offset=".74833mm,.74833mm"/>
                    </v:rect>
                    <v:rect id="Rectangle 2868" o:spid="_x0000_s1082" style="position:absolute;left:2850;top:7942;width:450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" fillcolor="#bfbfbf">
                      <v:shadow color="black" opacity="49150f" offset=".74833mm,.74833mm"/>
                    </v:rect>
                  </v:group>
                  <v:shape id="Freeform 2878" o:spid="_x0000_s1083" style="position:absolute;width:7112;height:6604;visibility:visible;mso-wrap-style:square;v-text-anchor:top" coordsize="1120,10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" path="m547,503v-6,497,117,429,-185,444c228,966,90,1040,46,899,40,666,36,431,20,198,22,148,,85,35,50,66,19,168,14,204,13,396,10,587,10,779,8,850,,919,2,990,13v2,28,5,56,5,84c995,657,1120,511,547,503xe" filled="f" strokeweight="1.5pt">
                    <v:path arrowok="t" o:connecttype="custom" o:connectlocs="347345,319405;229870,601345;29210,570865;12700,125730;22225,31750;129540,8255;494665,5080;628650,8255;631825,61595;347345,319405" o:connectangles="0,0,0,0,0,0,0,0,0,0"/>
                  </v:shape>
                </v:group>
                <v:shape id="Freeform 2882" o:spid="_x0000_s1084" style="position:absolute;left:3106;width:7030;height:6413;visibility:visible;mso-wrap-style:square;v-text-anchor:top" coordsize="1107,10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" path="m82,557c72,624,71,691,87,757v-13,82,-20,118,,232c89,1000,108,993,119,995v24,4,73,15,73,15c431,1002,478,1001,789,1005v92,-5,182,-12,274,-16c1097,957,1091,890,1094,847v6,-278,13,-434,6,-723c1099,76,1101,68,1063,56,1020,13,948,38,894,40,776,77,1029,,583,50v-15,2,-32,32,-32,32c541,116,534,128,530,167v-3,122,11,287,-5,411c523,590,486,593,483,594v-79,-2,-159,-2,-238,-5c219,588,193,569,166,567,36,558,,590,40,557e" filled="f" strokeweight="1.5pt">
                  <v:path arrowok="t" o:connecttype="custom" o:connectlocs="52070,353695;55245,480695;55245,628015;75565,631825;121920,641350;501015,638175;675005,628015;694690,537845;698500,78740;675005,35560;567690,25400;370205,31750;349885,52070;336550,106045;333375,367030;306705,377190;155575,374015;105410,360045;25400,353695" o:connectangles="0,0,0,0,0,0,0,0,0,0,0,0,0,0,0,0,0,0,0"/>
                </v:shape>
                <v:shape id="Text Box 2885" o:spid="_x0000_s1085" type="#_x0000_t202" style="position:absolute;left:1172;top:6213;width:5302;height:2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" filled="f" stroked="f">
                  <v:textbox style="mso-fit-shape-to-text:t">
                    <w:txbxContent>
                      <w:p w14:paraId="6CF588D1" w14:textId="77777777" w:rsidR="00222678" w:rsidRPr="00ED1FC4" w:rsidRDefault="00814508" w:rsidP="00ED1FC4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1 gal</w:t>
                        </w:r>
                      </w:p>
                    </w:txbxContent>
                  </v:textbox>
                </v:shape>
                <w10:wrap type="topAndBottom" anchorx="margin"/>
              </v:group>
            </w:pict>
          </mc:Fallback>
        </mc:AlternateContent>
      </w:r>
      <w:r w:rsidR="00222678" w:rsidRPr="006E4385">
        <w:rPr>
          <w:rFonts w:asciiTheme="minorHAnsi" w:hAnsiTheme="minorHAnsi"/>
        </w:rPr>
        <w:t>Restate the problem</w:t>
      </w:r>
      <w:r w:rsidR="000933C6" w:rsidRPr="006E4385">
        <w:rPr>
          <w:rFonts w:asciiTheme="minorHAnsi" w:hAnsiTheme="minorHAnsi"/>
        </w:rPr>
        <w:t>,</w:t>
      </w:r>
      <w:r w:rsidR="00222678" w:rsidRPr="006E4385">
        <w:rPr>
          <w:rFonts w:asciiTheme="minorHAnsi" w:hAnsiTheme="minorHAnsi"/>
        </w:rPr>
        <w:t xml:space="preserve"> asking students</w:t>
      </w:r>
      <w:r w:rsidR="000933C6" w:rsidRPr="006E4385">
        <w:rPr>
          <w:rFonts w:asciiTheme="minorHAnsi" w:hAnsiTheme="minorHAnsi"/>
        </w:rPr>
        <w:t xml:space="preserve"> how many</w:t>
      </w:r>
      <w:r w:rsidR="00A821FE">
        <w:rPr>
          <w:rFonts w:asciiTheme="minorHAnsi" w:hAnsiTheme="minorHAnsi"/>
        </w:rPr>
        <w:t xml:space="preserve"> </w:t>
      </w:r>
      <w:r w:rsidR="00A821FE" w:rsidRPr="00A821FE">
        <w:rPr>
          <w:rFonts w:asciiTheme="minorHAnsi" w:hAnsiTheme="minorHAnsi"/>
          <w:position w:val="-24"/>
        </w:rPr>
        <w:object w:dxaOrig="240" w:dyaOrig="620" w14:anchorId="3B8B604E">
          <v:shape id="_x0000_i1038" type="#_x0000_t75" style="width:12pt;height:30.75pt" o:ole="">
            <v:imagedata r:id="rId33" o:title=""/>
          </v:shape>
          <o:OLEObject Type="Embed" ProgID="Equation.DSMT4" ShapeID="_x0000_i1038" DrawAspect="Content" ObjectID="_1592413431" r:id="rId34"/>
        </w:object>
      </w:r>
      <w:r w:rsidR="00CA33EE" w:rsidRPr="006E4385">
        <w:rPr>
          <w:rFonts w:asciiTheme="minorHAnsi" w:hAnsiTheme="minorHAnsi"/>
        </w:rPr>
        <w:t xml:space="preserve">gallons </w:t>
      </w:r>
      <w:r w:rsidR="00D33BE8" w:rsidRPr="006E4385">
        <w:rPr>
          <w:rFonts w:asciiTheme="minorHAnsi" w:hAnsiTheme="minorHAnsi"/>
        </w:rPr>
        <w:t xml:space="preserve">are </w:t>
      </w:r>
      <w:r w:rsidR="00CA33EE" w:rsidRPr="006E4385">
        <w:rPr>
          <w:rFonts w:asciiTheme="minorHAnsi" w:hAnsiTheme="minorHAnsi"/>
        </w:rPr>
        <w:t>in</w:t>
      </w:r>
      <w:r w:rsidR="00A821FE">
        <w:rPr>
          <w:rFonts w:asciiTheme="minorHAnsi" w:hAnsiTheme="minorHAnsi"/>
        </w:rPr>
        <w:t xml:space="preserve"> </w:t>
      </w:r>
      <w:r w:rsidR="00A821FE" w:rsidRPr="00A821FE">
        <w:rPr>
          <w:rFonts w:asciiTheme="minorHAnsi" w:hAnsiTheme="minorHAnsi"/>
          <w:position w:val="-24"/>
        </w:rPr>
        <w:object w:dxaOrig="240" w:dyaOrig="620" w14:anchorId="60504EDD">
          <v:shape id="_x0000_i1039" type="#_x0000_t75" style="width:12pt;height:30.75pt" o:ole="">
            <v:imagedata r:id="rId35" o:title=""/>
          </v:shape>
          <o:OLEObject Type="Embed" ProgID="Equation.DSMT4" ShapeID="_x0000_i1039" DrawAspect="Content" ObjectID="_1592413432" r:id="rId36"/>
        </w:object>
      </w:r>
      <w:r w:rsidR="00CA33EE" w:rsidRPr="006E4385">
        <w:rPr>
          <w:rFonts w:asciiTheme="minorHAnsi" w:hAnsiTheme="minorHAnsi"/>
        </w:rPr>
        <w:t>gallons?</w:t>
      </w:r>
      <w:r w:rsidR="00810060">
        <w:rPr>
          <w:rFonts w:asciiTheme="minorHAnsi" w:hAnsiTheme="minorHAnsi"/>
        </w:rPr>
        <w:t xml:space="preserve"> </w:t>
      </w:r>
      <w:r w:rsidR="00CA33EE" w:rsidRPr="006E4385">
        <w:rPr>
          <w:rFonts w:asciiTheme="minorHAnsi" w:hAnsiTheme="minorHAnsi"/>
        </w:rPr>
        <w:t>You</w:t>
      </w:r>
      <w:r w:rsidR="00A95A07" w:rsidRPr="006E4385">
        <w:rPr>
          <w:rFonts w:asciiTheme="minorHAnsi" w:hAnsiTheme="minorHAnsi"/>
        </w:rPr>
        <w:t xml:space="preserve"> can see that there are 2 </w:t>
      </w:r>
      <w:r w:rsidR="004B4828" w:rsidRPr="006E4385">
        <w:rPr>
          <w:rFonts w:asciiTheme="minorHAnsi" w:hAnsiTheme="minorHAnsi"/>
        </w:rPr>
        <w:t>batches</w:t>
      </w:r>
      <w:r w:rsidR="000933C6" w:rsidRPr="006E4385">
        <w:rPr>
          <w:rFonts w:asciiTheme="minorHAnsi" w:hAnsiTheme="minorHAnsi"/>
        </w:rPr>
        <w:t xml:space="preserve"> </w:t>
      </w:r>
      <w:r w:rsidR="00A95A07" w:rsidRPr="006E4385">
        <w:rPr>
          <w:rFonts w:asciiTheme="minorHAnsi" w:hAnsiTheme="minorHAnsi"/>
        </w:rPr>
        <w:t>of</w:t>
      </w:r>
      <w:r w:rsidR="00A821FE">
        <w:rPr>
          <w:rFonts w:asciiTheme="minorHAnsi" w:hAnsiTheme="minorHAnsi"/>
        </w:rPr>
        <w:t xml:space="preserve"> </w:t>
      </w:r>
      <w:r w:rsidR="00A821FE" w:rsidRPr="00A821FE">
        <w:rPr>
          <w:rFonts w:asciiTheme="minorHAnsi" w:hAnsiTheme="minorHAnsi"/>
          <w:position w:val="-24"/>
        </w:rPr>
        <w:object w:dxaOrig="240" w:dyaOrig="620" w14:anchorId="11860D5D">
          <v:shape id="_x0000_i1040" type="#_x0000_t75" style="width:12pt;height:30.75pt" o:ole="">
            <v:imagedata r:id="rId37" o:title=""/>
          </v:shape>
          <o:OLEObject Type="Embed" ProgID="Equation.DSMT4" ShapeID="_x0000_i1040" DrawAspect="Content" ObjectID="_1592413433" r:id="rId38"/>
        </w:object>
      </w:r>
      <w:r w:rsidR="00557A18" w:rsidRPr="006E4385">
        <w:rPr>
          <w:rFonts w:asciiTheme="minorHAnsi" w:hAnsiTheme="minorHAnsi"/>
        </w:rPr>
        <w:t>-</w:t>
      </w:r>
      <w:r w:rsidR="00A821FE">
        <w:rPr>
          <w:rFonts w:asciiTheme="minorHAnsi" w:hAnsiTheme="minorHAnsi"/>
        </w:rPr>
        <w:t xml:space="preserve"> </w:t>
      </w:r>
      <w:r w:rsidR="00A84F4D" w:rsidRPr="006E4385">
        <w:rPr>
          <w:rFonts w:asciiTheme="minorHAnsi" w:hAnsiTheme="minorHAnsi"/>
        </w:rPr>
        <w:t>gallon</w:t>
      </w:r>
      <w:r w:rsidR="00A95A07" w:rsidRPr="006E4385">
        <w:rPr>
          <w:rFonts w:asciiTheme="minorHAnsi" w:hAnsiTheme="minorHAnsi"/>
        </w:rPr>
        <w:t xml:space="preserve"> groups in</w:t>
      </w:r>
      <w:r w:rsidR="00A821FE">
        <w:rPr>
          <w:rFonts w:asciiTheme="minorHAnsi" w:hAnsiTheme="minorHAnsi"/>
        </w:rPr>
        <w:t xml:space="preserve"> </w:t>
      </w:r>
      <w:r w:rsidR="00A821FE" w:rsidRPr="00A821FE">
        <w:rPr>
          <w:rFonts w:asciiTheme="minorHAnsi" w:hAnsiTheme="minorHAnsi"/>
          <w:position w:val="-24"/>
        </w:rPr>
        <w:object w:dxaOrig="240" w:dyaOrig="620" w14:anchorId="1A824FB4">
          <v:shape id="_x0000_i1041" type="#_x0000_t75" style="width:12pt;height:30.75pt" o:ole="">
            <v:imagedata r:id="rId39" o:title=""/>
          </v:shape>
          <o:OLEObject Type="Embed" ProgID="Equation.DSMT4" ShapeID="_x0000_i1041" DrawAspect="Content" ObjectID="_1592413434" r:id="rId40"/>
        </w:object>
      </w:r>
      <w:r w:rsidR="009E0265" w:rsidRPr="006E4385">
        <w:rPr>
          <w:rFonts w:asciiTheme="minorHAnsi" w:hAnsiTheme="minorHAnsi"/>
        </w:rPr>
        <w:t xml:space="preserve">or </w:t>
      </w:r>
      <w:r w:rsidR="008A2FEE" w:rsidRPr="008A2FEE">
        <w:rPr>
          <w:rFonts w:asciiTheme="minorHAnsi" w:hAnsiTheme="minorHAnsi"/>
          <w:position w:val="-24"/>
        </w:rPr>
        <w:object w:dxaOrig="340" w:dyaOrig="620" w14:anchorId="136514F4">
          <v:shape id="_x0000_i1042" type="#_x0000_t75" style="width:17.25pt;height:30.75pt" o:ole="">
            <v:imagedata r:id="rId41" o:title=""/>
          </v:shape>
          <o:OLEObject Type="Embed" ProgID="Equation.DSMT4" ShapeID="_x0000_i1042" DrawAspect="Content" ObjectID="_1592413435" r:id="rId42"/>
        </w:object>
      </w:r>
      <w:r w:rsidR="00222678" w:rsidRPr="006E4385">
        <w:rPr>
          <w:rFonts w:asciiTheme="minorHAnsi" w:hAnsiTheme="minorHAnsi"/>
        </w:rPr>
        <w:t>gallons</w:t>
      </w:r>
      <w:r w:rsidR="00A02159" w:rsidRPr="006E4385">
        <w:rPr>
          <w:rFonts w:asciiTheme="minorHAnsi" w:hAnsiTheme="minorHAnsi"/>
        </w:rPr>
        <w:t>,</w:t>
      </w:r>
      <w:r w:rsidR="00A95A07" w:rsidRPr="006E4385">
        <w:rPr>
          <w:rFonts w:asciiTheme="minorHAnsi" w:hAnsiTheme="minorHAnsi"/>
        </w:rPr>
        <w:t xml:space="preserve"> </w:t>
      </w:r>
      <w:r w:rsidR="001959A2" w:rsidRPr="006E4385">
        <w:rPr>
          <w:rFonts w:asciiTheme="minorHAnsi" w:hAnsiTheme="minorHAnsi"/>
        </w:rPr>
        <w:t>which can be symbolically written</w:t>
      </w:r>
      <w:r w:rsidR="008A2FEE">
        <w:rPr>
          <w:rFonts w:asciiTheme="minorHAnsi" w:hAnsiTheme="minorHAnsi"/>
        </w:rPr>
        <w:t xml:space="preserve"> </w:t>
      </w:r>
      <w:r w:rsidR="008A2FEE" w:rsidRPr="008A2FEE">
        <w:rPr>
          <w:rFonts w:asciiTheme="minorHAnsi" w:hAnsiTheme="minorHAnsi"/>
          <w:position w:val="-24"/>
        </w:rPr>
        <w:object w:dxaOrig="720" w:dyaOrig="620" w14:anchorId="0BC60A6D">
          <v:shape id="_x0000_i1043" type="#_x0000_t75" style="width:36pt;height:30.75pt" o:ole="">
            <v:imagedata r:id="rId43" o:title=""/>
          </v:shape>
          <o:OLEObject Type="Embed" ProgID="Equation.DSMT4" ShapeID="_x0000_i1043" DrawAspect="Content" ObjectID="_1592413436" r:id="rId44"/>
        </w:object>
      </w:r>
      <w:r w:rsidR="008A2FEE">
        <w:rPr>
          <w:rFonts w:asciiTheme="minorHAnsi" w:hAnsiTheme="minorHAnsi"/>
        </w:rPr>
        <w:t xml:space="preserve"> </w:t>
      </w:r>
      <w:r w:rsidR="009E0265" w:rsidRPr="006E4385">
        <w:rPr>
          <w:rFonts w:asciiTheme="minorHAnsi" w:hAnsiTheme="minorHAnsi"/>
        </w:rPr>
        <w:t>or</w:t>
      </w:r>
      <w:r w:rsidR="008A2FEE">
        <w:rPr>
          <w:rFonts w:asciiTheme="minorHAnsi" w:hAnsiTheme="minorHAnsi"/>
        </w:rPr>
        <w:t xml:space="preserve"> </w:t>
      </w:r>
      <w:r w:rsidR="008A2FEE" w:rsidRPr="008A2FEE">
        <w:rPr>
          <w:rFonts w:asciiTheme="minorHAnsi" w:hAnsiTheme="minorHAnsi"/>
          <w:position w:val="-24"/>
        </w:rPr>
        <w:object w:dxaOrig="580" w:dyaOrig="620" w14:anchorId="1F3E25A4">
          <v:shape id="_x0000_i1044" type="#_x0000_t75" style="width:29.25pt;height:30.75pt" o:ole="">
            <v:imagedata r:id="rId45" o:title=""/>
          </v:shape>
          <o:OLEObject Type="Embed" ProgID="Equation.DSMT4" ShapeID="_x0000_i1044" DrawAspect="Content" ObjectID="_1592413437" r:id="rId46"/>
        </w:object>
      </w:r>
      <w:r w:rsidR="008A2FEE">
        <w:rPr>
          <w:rFonts w:asciiTheme="minorHAnsi" w:hAnsiTheme="minorHAnsi"/>
        </w:rPr>
        <w:t xml:space="preserve"> </w:t>
      </w:r>
      <w:proofErr w:type="spellStart"/>
      <w:proofErr w:type="gramStart"/>
      <w:r w:rsidR="00CE0C9A" w:rsidRPr="006E4385">
        <w:rPr>
          <w:rFonts w:asciiTheme="minorHAnsi" w:hAnsiTheme="minorHAnsi"/>
        </w:rPr>
        <w:t>or</w:t>
      </w:r>
      <w:proofErr w:type="spellEnd"/>
      <w:r w:rsidR="008A2FEE">
        <w:rPr>
          <w:rFonts w:asciiTheme="minorHAnsi" w:hAnsiTheme="minorHAnsi"/>
        </w:rPr>
        <w:t xml:space="preserve"> </w:t>
      </w:r>
      <w:proofErr w:type="gramEnd"/>
      <w:r w:rsidR="008A2FEE" w:rsidRPr="008A2FEE">
        <w:rPr>
          <w:rFonts w:asciiTheme="minorHAnsi" w:hAnsiTheme="minorHAnsi"/>
          <w:position w:val="-24"/>
        </w:rPr>
        <w:object w:dxaOrig="600" w:dyaOrig="620" w14:anchorId="0CA92964">
          <v:shape id="_x0000_i1045" type="#_x0000_t75" style="width:30pt;height:30.75pt" o:ole="">
            <v:imagedata r:id="rId47" o:title=""/>
          </v:shape>
          <o:OLEObject Type="Embed" ProgID="Equation.DSMT4" ShapeID="_x0000_i1045" DrawAspect="Content" ObjectID="_1592413438" r:id="rId48"/>
        </w:object>
      </w:r>
      <w:r w:rsidR="00222678" w:rsidRPr="006E4385">
        <w:rPr>
          <w:rFonts w:asciiTheme="minorHAnsi" w:hAnsiTheme="minorHAnsi"/>
        </w:rPr>
        <w:t>.</w:t>
      </w:r>
      <w:r w:rsidR="00810060">
        <w:rPr>
          <w:rFonts w:asciiTheme="minorHAnsi" w:hAnsiTheme="minorHAnsi"/>
        </w:rPr>
        <w:t xml:space="preserve"> </w:t>
      </w:r>
      <w:r w:rsidR="00222678" w:rsidRPr="006E4385">
        <w:rPr>
          <w:rFonts w:asciiTheme="minorHAnsi" w:hAnsiTheme="minorHAnsi"/>
        </w:rPr>
        <w:t xml:space="preserve">Hold a class discussion. </w:t>
      </w:r>
    </w:p>
    <w:p w14:paraId="2C2B75CD" w14:textId="7A806C88" w:rsidR="00CE0C9A" w:rsidRPr="00D33BE8" w:rsidRDefault="00CE0C9A" w:rsidP="00CE0C9A">
      <w:pPr>
        <w:rPr>
          <w:rFonts w:asciiTheme="minorHAnsi" w:hAnsiTheme="minorHAnsi"/>
        </w:rPr>
      </w:pPr>
    </w:p>
    <w:p w14:paraId="4F5C5A1E" w14:textId="7B359366" w:rsidR="00F62E9F" w:rsidRPr="008A2FEE" w:rsidRDefault="00A02159" w:rsidP="008A2FEE">
      <w:pPr>
        <w:pStyle w:val="ListParagraph"/>
        <w:numPr>
          <w:ilvl w:val="0"/>
          <w:numId w:val="42"/>
        </w:numPr>
        <w:rPr>
          <w:rFonts w:asciiTheme="minorHAnsi" w:hAnsiTheme="minorHAnsi"/>
        </w:rPr>
      </w:pPr>
      <w:r w:rsidRPr="008A2FEE">
        <w:rPr>
          <w:rFonts w:asciiTheme="minorHAnsi" w:hAnsiTheme="minorHAnsi"/>
        </w:rPr>
        <w:t>Lead</w:t>
      </w:r>
      <w:r w:rsidR="00F62E9F" w:rsidRPr="008A2FEE">
        <w:rPr>
          <w:rFonts w:asciiTheme="minorHAnsi" w:hAnsiTheme="minorHAnsi"/>
        </w:rPr>
        <w:t xml:space="preserve"> a discussion demonstrating partitioning when dividing by fractions. For example:</w:t>
      </w:r>
    </w:p>
    <w:p w14:paraId="3CFCC83E" w14:textId="76133100" w:rsidR="00F62E9F" w:rsidRPr="00F62E9F" w:rsidRDefault="00F62E9F" w:rsidP="009B255D">
      <w:pPr>
        <w:ind w:left="360"/>
        <w:textAlignment w:val="baseline"/>
        <w:rPr>
          <w:rFonts w:asciiTheme="minorHAnsi" w:eastAsia="Calibri" w:hAnsiTheme="minorHAnsi" w:cs="Arial"/>
          <w:color w:val="000000"/>
          <w:szCs w:val="24"/>
          <w:lang w:bidi="ar-SA"/>
        </w:rPr>
      </w:pPr>
      <w:r w:rsidRPr="00F62E9F">
        <w:rPr>
          <w:rFonts w:asciiTheme="minorHAnsi" w:eastAsia="Calibri" w:hAnsiTheme="minorHAnsi" w:cs="Arial"/>
          <w:color w:val="000000"/>
          <w:szCs w:val="24"/>
          <w:lang w:bidi="ar-SA"/>
        </w:rPr>
        <w:t>If a serving is</w:t>
      </w:r>
      <w:r w:rsidR="008A2FEE">
        <w:rPr>
          <w:rFonts w:asciiTheme="minorHAnsi" w:eastAsia="Calibri" w:hAnsiTheme="minorHAnsi" w:cs="Arial"/>
          <w:color w:val="000000"/>
          <w:szCs w:val="24"/>
          <w:lang w:bidi="ar-SA"/>
        </w:rPr>
        <w:t xml:space="preserve"> </w:t>
      </w:r>
      <w:r w:rsidR="008A2FEE" w:rsidRPr="008A2FEE">
        <w:rPr>
          <w:rFonts w:asciiTheme="minorHAnsi" w:eastAsia="Calibri" w:hAnsiTheme="minorHAnsi" w:cs="Arial"/>
          <w:color w:val="000000"/>
          <w:position w:val="-24"/>
          <w:szCs w:val="24"/>
          <w:lang w:bidi="ar-SA"/>
        </w:rPr>
        <w:object w:dxaOrig="220" w:dyaOrig="620" w14:anchorId="55118A1F">
          <v:shape id="_x0000_i1046" type="#_x0000_t75" style="width:11.25pt;height:30.75pt" o:ole="">
            <v:imagedata r:id="rId49" o:title=""/>
          </v:shape>
          <o:OLEObject Type="Embed" ProgID="Equation.DSMT4" ShapeID="_x0000_i1046" DrawAspect="Content" ObjectID="_1592413439" r:id="rId50"/>
        </w:object>
      </w:r>
      <w:r w:rsidR="008A2FEE">
        <w:rPr>
          <w:rFonts w:asciiTheme="minorHAnsi" w:eastAsia="Calibri" w:hAnsiTheme="minorHAnsi" w:cs="Arial"/>
          <w:color w:val="000000"/>
          <w:szCs w:val="24"/>
          <w:lang w:bidi="ar-SA"/>
        </w:rPr>
        <w:t xml:space="preserve"> </w:t>
      </w:r>
      <w:r w:rsidRPr="00F62E9F">
        <w:rPr>
          <w:rFonts w:asciiTheme="minorHAnsi" w:eastAsia="Calibri" w:hAnsiTheme="minorHAnsi" w:cs="Arial"/>
          <w:color w:val="000000"/>
          <w:szCs w:val="24"/>
          <w:lang w:bidi="ar-SA"/>
        </w:rPr>
        <w:t xml:space="preserve">of a chocolate bar, how many servings are in </w:t>
      </w:r>
      <w:r w:rsidR="008A2FEE" w:rsidRPr="008A2FEE">
        <w:rPr>
          <w:rFonts w:asciiTheme="minorHAnsi" w:eastAsia="Calibri" w:hAnsiTheme="minorHAnsi" w:cs="Arial"/>
          <w:color w:val="000000"/>
          <w:position w:val="-24"/>
          <w:szCs w:val="24"/>
          <w:lang w:bidi="ar-SA"/>
        </w:rPr>
        <w:object w:dxaOrig="340" w:dyaOrig="620" w14:anchorId="49B24027">
          <v:shape id="_x0000_i1047" type="#_x0000_t75" style="width:17.25pt;height:30.75pt" o:ole="">
            <v:imagedata r:id="rId51" o:title=""/>
          </v:shape>
          <o:OLEObject Type="Embed" ProgID="Equation.DSMT4" ShapeID="_x0000_i1047" DrawAspect="Content" ObjectID="_1592413440" r:id="rId52"/>
        </w:object>
      </w:r>
      <w:r w:rsidRPr="00F62E9F">
        <w:rPr>
          <w:rFonts w:asciiTheme="minorHAnsi" w:eastAsia="Calibri" w:hAnsiTheme="minorHAnsi" w:cs="Arial"/>
          <w:color w:val="000000"/>
          <w:szCs w:val="24"/>
          <w:lang w:bidi="ar-SA"/>
        </w:rPr>
        <w:t>of a chocolate bar?</w:t>
      </w:r>
    </w:p>
    <w:p w14:paraId="465087C4" w14:textId="4A3CC5A7" w:rsidR="004D75B1" w:rsidRDefault="00B024F0" w:rsidP="009B255D">
      <w:pPr>
        <w:ind w:firstLine="720"/>
        <w:rPr>
          <w:rFonts w:ascii="Times New Roman" w:hAnsi="Times New Roman"/>
          <w:noProof/>
          <w:szCs w:val="24"/>
          <w:lang w:bidi="ar-SA"/>
        </w:rPr>
      </w:pPr>
      <w:r>
        <w:rPr>
          <w:rFonts w:ascii="Times New Roman" w:hAnsi="Times New Roman"/>
          <w:noProof/>
          <w:szCs w:val="24"/>
          <w:lang w:bidi="ar-SA"/>
        </w:rPr>
        <w:drawing>
          <wp:anchor distT="0" distB="0" distL="114300" distR="114300" simplePos="0" relativeHeight="251670016" behindDoc="0" locked="0" layoutInCell="1" allowOverlap="1" wp14:anchorId="3E5BDEEB" wp14:editId="26AC617A">
            <wp:simplePos x="0" y="0"/>
            <wp:positionH relativeFrom="margin">
              <wp:posOffset>2236470</wp:posOffset>
            </wp:positionH>
            <wp:positionV relativeFrom="paragraph">
              <wp:posOffset>407914</wp:posOffset>
            </wp:positionV>
            <wp:extent cx="1740535" cy="2172335"/>
            <wp:effectExtent l="0" t="0" r="0" b="0"/>
            <wp:wrapTopAndBottom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division fractions.eps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0535" cy="21723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62E9F" w:rsidRPr="00F62E9F">
        <w:rPr>
          <w:rFonts w:asciiTheme="minorHAnsi" w:hAnsiTheme="minorHAnsi" w:cs="Arial"/>
          <w:color w:val="000000"/>
          <w:szCs w:val="24"/>
          <w:lang w:bidi="ar-SA"/>
        </w:rPr>
        <w:t>Expression</w:t>
      </w:r>
      <w:proofErr w:type="gramStart"/>
      <w:r w:rsidR="00F62E9F" w:rsidRPr="00F62E9F">
        <w:rPr>
          <w:rFonts w:asciiTheme="minorHAnsi" w:hAnsiTheme="minorHAnsi" w:cs="Arial"/>
          <w:color w:val="000000"/>
          <w:szCs w:val="24"/>
          <w:lang w:bidi="ar-SA"/>
        </w:rPr>
        <w:t>:</w:t>
      </w:r>
      <w:r w:rsidR="008A2FEE">
        <w:rPr>
          <w:rFonts w:asciiTheme="minorHAnsi" w:hAnsiTheme="minorHAnsi" w:cs="Arial"/>
          <w:color w:val="000000"/>
          <w:szCs w:val="24"/>
          <w:lang w:bidi="ar-SA"/>
        </w:rPr>
        <w:t xml:space="preserve"> </w:t>
      </w:r>
      <w:proofErr w:type="gramEnd"/>
      <w:r w:rsidR="008A2FEE" w:rsidRPr="008A2FEE">
        <w:rPr>
          <w:rFonts w:asciiTheme="minorHAnsi" w:hAnsiTheme="minorHAnsi" w:cs="Arial"/>
          <w:color w:val="000000"/>
          <w:position w:val="-24"/>
          <w:szCs w:val="24"/>
          <w:lang w:bidi="ar-SA"/>
        </w:rPr>
        <w:object w:dxaOrig="680" w:dyaOrig="620" w14:anchorId="4324A6D8">
          <v:shape id="_x0000_i1048" type="#_x0000_t75" style="width:33.75pt;height:30.75pt" o:ole="">
            <v:imagedata r:id="rId54" o:title=""/>
          </v:shape>
          <o:OLEObject Type="Embed" ProgID="Equation.DSMT4" ShapeID="_x0000_i1048" DrawAspect="Content" ObjectID="_1592413441" r:id="rId55"/>
        </w:object>
      </w:r>
      <w:r w:rsidR="00503C98">
        <w:rPr>
          <w:rFonts w:asciiTheme="minorHAnsi" w:hAnsiTheme="minorHAnsi" w:cs="Arial"/>
          <w:color w:val="000000"/>
          <w:szCs w:val="24"/>
          <w:lang w:bidi="ar-SA"/>
        </w:rPr>
        <w:t>.</w:t>
      </w:r>
      <w:r w:rsidR="004D75B1" w:rsidRPr="004D75B1">
        <w:rPr>
          <w:rFonts w:ascii="Times New Roman" w:hAnsi="Times New Roman"/>
          <w:noProof/>
          <w:szCs w:val="24"/>
          <w:lang w:bidi="ar-SA"/>
        </w:rPr>
        <w:t xml:space="preserve"> </w:t>
      </w:r>
    </w:p>
    <w:p w14:paraId="1A530EAB" w14:textId="3BC901F5" w:rsidR="004B4828" w:rsidRPr="00D33BE8" w:rsidRDefault="004B4828" w:rsidP="009B255D">
      <w:pPr>
        <w:pStyle w:val="NumberedPara"/>
        <w:numPr>
          <w:ilvl w:val="0"/>
          <w:numId w:val="42"/>
        </w:numPr>
        <w:spacing w:before="120"/>
        <w:rPr>
          <w:rFonts w:asciiTheme="minorHAnsi" w:hAnsiTheme="minorHAnsi"/>
        </w:rPr>
      </w:pPr>
      <w:r w:rsidRPr="00D33BE8">
        <w:rPr>
          <w:rFonts w:asciiTheme="minorHAnsi" w:hAnsiTheme="minorHAnsi"/>
        </w:rPr>
        <w:t xml:space="preserve">Have students work in groups to represent the following problems on paper. Select a group of students for each problem to demonstrate their representation </w:t>
      </w:r>
      <w:r w:rsidR="00CA33EE" w:rsidRPr="00D33BE8">
        <w:rPr>
          <w:rFonts w:asciiTheme="minorHAnsi" w:hAnsiTheme="minorHAnsi"/>
        </w:rPr>
        <w:t xml:space="preserve">and their thinking </w:t>
      </w:r>
      <w:r w:rsidRPr="00D33BE8">
        <w:rPr>
          <w:rFonts w:asciiTheme="minorHAnsi" w:hAnsiTheme="minorHAnsi"/>
        </w:rPr>
        <w:t xml:space="preserve">to the class. </w:t>
      </w:r>
    </w:p>
    <w:p w14:paraId="7F667DC0" w14:textId="5DB3ACAD" w:rsidR="004B4828" w:rsidRPr="00D33BE8" w:rsidRDefault="008A2FEE" w:rsidP="004B4828">
      <w:pPr>
        <w:tabs>
          <w:tab w:val="left" w:pos="2880"/>
          <w:tab w:val="left" w:pos="4320"/>
          <w:tab w:val="left" w:pos="5760"/>
        </w:tabs>
        <w:ind w:left="1440"/>
        <w:rPr>
          <w:rFonts w:asciiTheme="minorHAnsi" w:hAnsiTheme="minorHAnsi"/>
        </w:rPr>
      </w:pPr>
      <w:r w:rsidRPr="008A2FEE">
        <w:rPr>
          <w:rFonts w:asciiTheme="minorHAnsi" w:eastAsia="Calibri" w:hAnsiTheme="minorHAnsi"/>
          <w:position w:val="-24"/>
          <w:szCs w:val="24"/>
        </w:rPr>
        <w:object w:dxaOrig="700" w:dyaOrig="620" w14:anchorId="3D675F03">
          <v:shape id="_x0000_i1049" type="#_x0000_t75" style="width:35.25pt;height:30.75pt" o:ole="">
            <v:imagedata r:id="rId56" o:title=""/>
          </v:shape>
          <o:OLEObject Type="Embed" ProgID="Equation.DSMT4" ShapeID="_x0000_i1049" DrawAspect="Content" ObjectID="_1592413442" r:id="rId57"/>
        </w:object>
      </w:r>
      <w:r w:rsidR="00787B53" w:rsidRPr="00D33BE8">
        <w:rPr>
          <w:rFonts w:asciiTheme="minorHAnsi" w:hAnsiTheme="minorHAnsi"/>
          <w:szCs w:val="24"/>
        </w:rPr>
        <w:tab/>
      </w:r>
      <w:r w:rsidRPr="008A2FEE">
        <w:rPr>
          <w:rFonts w:asciiTheme="minorHAnsi" w:hAnsiTheme="minorHAnsi"/>
          <w:position w:val="-24"/>
          <w:szCs w:val="24"/>
        </w:rPr>
        <w:object w:dxaOrig="580" w:dyaOrig="620" w14:anchorId="7D85B16C">
          <v:shape id="_x0000_i1050" type="#_x0000_t75" style="width:29.25pt;height:30.75pt" o:ole="">
            <v:imagedata r:id="rId58" o:title=""/>
          </v:shape>
          <o:OLEObject Type="Embed" ProgID="Equation.DSMT4" ShapeID="_x0000_i1050" DrawAspect="Content" ObjectID="_1592413443" r:id="rId59"/>
        </w:object>
      </w:r>
      <w:r w:rsidR="00787B53" w:rsidRPr="00D33BE8">
        <w:rPr>
          <w:rFonts w:asciiTheme="minorHAnsi" w:hAnsiTheme="minorHAnsi"/>
          <w:szCs w:val="24"/>
        </w:rPr>
        <w:tab/>
      </w:r>
      <w:r w:rsidRPr="008A2FEE">
        <w:rPr>
          <w:rFonts w:asciiTheme="minorHAnsi" w:hAnsiTheme="minorHAnsi"/>
          <w:position w:val="-24"/>
          <w:szCs w:val="24"/>
        </w:rPr>
        <w:object w:dxaOrig="600" w:dyaOrig="620" w14:anchorId="79A8F728">
          <v:shape id="_x0000_i1051" type="#_x0000_t75" style="width:30pt;height:30.75pt" o:ole="">
            <v:imagedata r:id="rId60" o:title=""/>
          </v:shape>
          <o:OLEObject Type="Embed" ProgID="Equation.DSMT4" ShapeID="_x0000_i1051" DrawAspect="Content" ObjectID="_1592413444" r:id="rId61"/>
        </w:object>
      </w:r>
      <w:r w:rsidR="004B4828" w:rsidRPr="00D33BE8">
        <w:rPr>
          <w:rFonts w:asciiTheme="minorHAnsi" w:hAnsiTheme="minorHAnsi"/>
          <w:szCs w:val="24"/>
        </w:rPr>
        <w:tab/>
      </w:r>
      <w:r w:rsidRPr="008A2FEE">
        <w:rPr>
          <w:rFonts w:asciiTheme="minorHAnsi" w:hAnsiTheme="minorHAnsi"/>
          <w:position w:val="-24"/>
          <w:szCs w:val="24"/>
        </w:rPr>
        <w:object w:dxaOrig="840" w:dyaOrig="620" w14:anchorId="286F835E">
          <v:shape id="_x0000_i1052" type="#_x0000_t75" style="width:42pt;height:30.75pt" o:ole="">
            <v:imagedata r:id="rId62" o:title=""/>
          </v:shape>
          <o:OLEObject Type="Embed" ProgID="Equation.DSMT4" ShapeID="_x0000_i1052" DrawAspect="Content" ObjectID="_1592413445" r:id="rId63"/>
        </w:object>
      </w:r>
      <w:r>
        <w:rPr>
          <w:rFonts w:asciiTheme="minorHAnsi" w:hAnsiTheme="minorHAnsi"/>
          <w:szCs w:val="24"/>
        </w:rPr>
        <w:t xml:space="preserve"> </w:t>
      </w:r>
    </w:p>
    <w:p w14:paraId="19F32178" w14:textId="77777777" w:rsidR="004B4828" w:rsidRPr="00D33BE8" w:rsidRDefault="004B4828" w:rsidP="009B255D">
      <w:pPr>
        <w:tabs>
          <w:tab w:val="left" w:pos="2880"/>
          <w:tab w:val="left" w:pos="4320"/>
          <w:tab w:val="left" w:pos="5760"/>
        </w:tabs>
        <w:spacing w:before="120"/>
        <w:ind w:left="360"/>
        <w:rPr>
          <w:rFonts w:asciiTheme="minorHAnsi" w:hAnsiTheme="minorHAnsi"/>
          <w:szCs w:val="24"/>
        </w:rPr>
      </w:pPr>
      <w:r w:rsidRPr="00D33BE8">
        <w:rPr>
          <w:rFonts w:asciiTheme="minorHAnsi" w:hAnsiTheme="minorHAnsi"/>
        </w:rPr>
        <w:t>Hold a class discussion after everyone has had the opportunity to work on all of the problems.</w:t>
      </w:r>
    </w:p>
    <w:p w14:paraId="01FAFA02" w14:textId="7ED1F9DE" w:rsidR="0018415C" w:rsidRPr="0009201D" w:rsidRDefault="004B4828" w:rsidP="00CA33EE">
      <w:pPr>
        <w:pStyle w:val="NumberedPara"/>
        <w:numPr>
          <w:ilvl w:val="0"/>
          <w:numId w:val="42"/>
        </w:numPr>
        <w:rPr>
          <w:rFonts w:asciiTheme="minorHAnsi" w:hAnsiTheme="minorHAnsi"/>
        </w:rPr>
      </w:pPr>
      <w:r w:rsidRPr="00D33BE8">
        <w:rPr>
          <w:rFonts w:asciiTheme="minorHAnsi" w:hAnsiTheme="minorHAnsi"/>
        </w:rPr>
        <w:t>Students can begin to relate the models being used to the algorithm.</w:t>
      </w:r>
      <w:r w:rsidR="00810060">
        <w:rPr>
          <w:rFonts w:asciiTheme="minorHAnsi" w:hAnsiTheme="minorHAnsi"/>
        </w:rPr>
        <w:t xml:space="preserve"> </w:t>
      </w:r>
      <w:r w:rsidR="00124173" w:rsidRPr="00D33BE8">
        <w:rPr>
          <w:rFonts w:asciiTheme="minorHAnsi" w:hAnsiTheme="minorHAnsi"/>
        </w:rPr>
        <w:t xml:space="preserve">Have students discuss </w:t>
      </w:r>
      <w:r w:rsidR="00D73D06">
        <w:rPr>
          <w:rFonts w:asciiTheme="minorHAnsi" w:hAnsiTheme="minorHAnsi"/>
        </w:rPr>
        <w:t xml:space="preserve">what they noticed in </w:t>
      </w:r>
      <w:r w:rsidR="00124173" w:rsidRPr="00D33BE8">
        <w:rPr>
          <w:rFonts w:asciiTheme="minorHAnsi" w:hAnsiTheme="minorHAnsi"/>
        </w:rPr>
        <w:t xml:space="preserve">their models, solutions, and patterns. </w:t>
      </w:r>
      <w:r w:rsidR="002D1DD2">
        <w:rPr>
          <w:rFonts w:asciiTheme="minorHAnsi" w:hAnsiTheme="minorHAnsi"/>
        </w:rPr>
        <w:t>These student observations</w:t>
      </w:r>
      <w:r w:rsidR="00124173" w:rsidRPr="00D33BE8">
        <w:rPr>
          <w:rFonts w:asciiTheme="minorHAnsi" w:hAnsiTheme="minorHAnsi"/>
        </w:rPr>
        <w:t xml:space="preserve"> can lead </w:t>
      </w:r>
      <w:r w:rsidR="002D1DD2">
        <w:rPr>
          <w:rFonts w:asciiTheme="minorHAnsi" w:hAnsiTheme="minorHAnsi"/>
        </w:rPr>
        <w:t>to a discussion of</w:t>
      </w:r>
      <w:r w:rsidR="00124173" w:rsidRPr="00D33BE8">
        <w:rPr>
          <w:rFonts w:asciiTheme="minorHAnsi" w:hAnsiTheme="minorHAnsi"/>
        </w:rPr>
        <w:t xml:space="preserve"> </w:t>
      </w:r>
      <w:r w:rsidRPr="00D33BE8">
        <w:rPr>
          <w:rFonts w:asciiTheme="minorHAnsi" w:hAnsiTheme="minorHAnsi"/>
        </w:rPr>
        <w:t>the</w:t>
      </w:r>
      <w:r w:rsidR="002D1DD2">
        <w:rPr>
          <w:rFonts w:asciiTheme="minorHAnsi" w:hAnsiTheme="minorHAnsi"/>
        </w:rPr>
        <w:t xml:space="preserve"> procedure</w:t>
      </w:r>
      <w:r w:rsidRPr="00D33BE8">
        <w:rPr>
          <w:rFonts w:asciiTheme="minorHAnsi" w:hAnsiTheme="minorHAnsi"/>
        </w:rPr>
        <w:t xml:space="preserve"> </w:t>
      </w:r>
      <w:r w:rsidR="002D1DD2">
        <w:rPr>
          <w:rFonts w:asciiTheme="minorHAnsi" w:hAnsiTheme="minorHAnsi"/>
        </w:rPr>
        <w:t>(</w:t>
      </w:r>
      <w:r w:rsidRPr="00D33BE8">
        <w:rPr>
          <w:rFonts w:asciiTheme="minorHAnsi" w:hAnsiTheme="minorHAnsi"/>
        </w:rPr>
        <w:t>algorithm</w:t>
      </w:r>
      <w:r w:rsidR="002D1DD2">
        <w:rPr>
          <w:rFonts w:asciiTheme="minorHAnsi" w:hAnsiTheme="minorHAnsi"/>
        </w:rPr>
        <w:t>)</w:t>
      </w:r>
      <w:r w:rsidR="00124173" w:rsidRPr="00D33BE8">
        <w:rPr>
          <w:rFonts w:asciiTheme="minorHAnsi" w:hAnsiTheme="minorHAnsi"/>
        </w:rPr>
        <w:t xml:space="preserve"> for dividing fractions</w:t>
      </w:r>
      <w:r w:rsidRPr="00D33BE8">
        <w:rPr>
          <w:rFonts w:asciiTheme="minorHAnsi" w:hAnsiTheme="minorHAnsi"/>
        </w:rPr>
        <w:t>.</w:t>
      </w:r>
      <w:r w:rsidR="001B42E3" w:rsidRPr="00D33BE8">
        <w:rPr>
          <w:rFonts w:asciiTheme="minorHAnsi" w:hAnsiTheme="minorHAnsi"/>
        </w:rPr>
        <w:t xml:space="preserve"> </w:t>
      </w:r>
    </w:p>
    <w:p w14:paraId="1455CBC3" w14:textId="77777777" w:rsidR="00021B23" w:rsidRPr="00D33BE8" w:rsidRDefault="006F6B7E" w:rsidP="009B255D">
      <w:pPr>
        <w:pStyle w:val="Heading1"/>
        <w:spacing w:before="100"/>
        <w:rPr>
          <w:rFonts w:asciiTheme="minorHAnsi" w:hAnsiTheme="minorHAnsi"/>
        </w:rPr>
      </w:pPr>
      <w:r w:rsidRPr="00D33BE8">
        <w:rPr>
          <w:rFonts w:asciiTheme="minorHAnsi" w:hAnsiTheme="minorHAnsi"/>
        </w:rPr>
        <w:t>Assessment</w:t>
      </w:r>
    </w:p>
    <w:p w14:paraId="3A76B1B0" w14:textId="77777777" w:rsidR="006F6B7E" w:rsidRPr="00D33BE8" w:rsidRDefault="003353E6" w:rsidP="00517BAF">
      <w:pPr>
        <w:pStyle w:val="Bullet1Bold"/>
        <w:rPr>
          <w:rFonts w:asciiTheme="minorHAnsi" w:hAnsiTheme="minorHAnsi"/>
        </w:rPr>
      </w:pPr>
      <w:r w:rsidRPr="00D33BE8">
        <w:rPr>
          <w:rFonts w:asciiTheme="minorHAnsi" w:hAnsiTheme="minorHAnsi"/>
        </w:rPr>
        <w:t>Questions</w:t>
      </w:r>
    </w:p>
    <w:p w14:paraId="768B801B" w14:textId="77777777" w:rsidR="006F6B7E" w:rsidRPr="00D33BE8" w:rsidRDefault="006F6B7E" w:rsidP="009B255D">
      <w:pPr>
        <w:pStyle w:val="Bullet2"/>
        <w:spacing w:before="60"/>
        <w:rPr>
          <w:rFonts w:asciiTheme="minorHAnsi" w:hAnsiTheme="minorHAnsi"/>
        </w:rPr>
      </w:pPr>
      <w:r w:rsidRPr="00D33BE8">
        <w:rPr>
          <w:rFonts w:asciiTheme="minorHAnsi" w:hAnsiTheme="minorHAnsi"/>
        </w:rPr>
        <w:t xml:space="preserve">How are </w:t>
      </w:r>
      <w:r w:rsidR="00A95A07" w:rsidRPr="00D33BE8">
        <w:rPr>
          <w:rFonts w:asciiTheme="minorHAnsi" w:hAnsiTheme="minorHAnsi"/>
        </w:rPr>
        <w:t>division</w:t>
      </w:r>
      <w:r w:rsidRPr="00D33BE8">
        <w:rPr>
          <w:rFonts w:asciiTheme="minorHAnsi" w:hAnsiTheme="minorHAnsi"/>
        </w:rPr>
        <w:t xml:space="preserve"> of fractions and multiplication of whole numbers alike?</w:t>
      </w:r>
    </w:p>
    <w:p w14:paraId="60BE7D79" w14:textId="77777777" w:rsidR="006F6B7E" w:rsidRPr="00D33BE8" w:rsidRDefault="006F6B7E" w:rsidP="009B255D">
      <w:pPr>
        <w:pStyle w:val="Bullet2"/>
        <w:spacing w:before="60"/>
        <w:rPr>
          <w:rFonts w:asciiTheme="minorHAnsi" w:hAnsiTheme="minorHAnsi"/>
        </w:rPr>
      </w:pPr>
      <w:r w:rsidRPr="00D33BE8">
        <w:rPr>
          <w:rFonts w:asciiTheme="minorHAnsi" w:hAnsiTheme="minorHAnsi"/>
        </w:rPr>
        <w:t xml:space="preserve">How does </w:t>
      </w:r>
      <w:r w:rsidR="00086AFE" w:rsidRPr="00D33BE8">
        <w:rPr>
          <w:rFonts w:asciiTheme="minorHAnsi" w:hAnsiTheme="minorHAnsi"/>
        </w:rPr>
        <w:t>division</w:t>
      </w:r>
      <w:r w:rsidRPr="00D33BE8">
        <w:rPr>
          <w:rFonts w:asciiTheme="minorHAnsi" w:hAnsiTheme="minorHAnsi"/>
        </w:rPr>
        <w:t xml:space="preserve"> of fractions relate to the area model you </w:t>
      </w:r>
      <w:r w:rsidR="00057957" w:rsidRPr="00D33BE8">
        <w:rPr>
          <w:rFonts w:asciiTheme="minorHAnsi" w:hAnsiTheme="minorHAnsi"/>
        </w:rPr>
        <w:t>drew</w:t>
      </w:r>
      <w:r w:rsidRPr="00D33BE8">
        <w:rPr>
          <w:rFonts w:asciiTheme="minorHAnsi" w:hAnsiTheme="minorHAnsi"/>
        </w:rPr>
        <w:t>?</w:t>
      </w:r>
    </w:p>
    <w:p w14:paraId="06E079EE" w14:textId="5DC77978" w:rsidR="006F6B7E" w:rsidRPr="00D33BE8" w:rsidRDefault="00057957" w:rsidP="009B255D">
      <w:pPr>
        <w:pStyle w:val="Bullet2"/>
        <w:spacing w:before="60"/>
        <w:rPr>
          <w:rFonts w:asciiTheme="minorHAnsi" w:hAnsiTheme="minorHAnsi"/>
        </w:rPr>
      </w:pPr>
      <w:r w:rsidRPr="00D33BE8">
        <w:rPr>
          <w:rFonts w:asciiTheme="minorHAnsi" w:hAnsiTheme="minorHAnsi"/>
        </w:rPr>
        <w:lastRenderedPageBreak/>
        <w:t xml:space="preserve">What other </w:t>
      </w:r>
      <w:r w:rsidR="006F6B7E" w:rsidRPr="00D33BE8">
        <w:rPr>
          <w:rFonts w:asciiTheme="minorHAnsi" w:hAnsiTheme="minorHAnsi"/>
        </w:rPr>
        <w:t>representation</w:t>
      </w:r>
      <w:r w:rsidRPr="00D33BE8">
        <w:rPr>
          <w:rFonts w:asciiTheme="minorHAnsi" w:hAnsiTheme="minorHAnsi"/>
        </w:rPr>
        <w:t>s</w:t>
      </w:r>
      <w:r w:rsidR="006F6B7E" w:rsidRPr="00D33BE8">
        <w:rPr>
          <w:rFonts w:asciiTheme="minorHAnsi" w:hAnsiTheme="minorHAnsi"/>
        </w:rPr>
        <w:t xml:space="preserve"> </w:t>
      </w:r>
      <w:r w:rsidRPr="00D33BE8">
        <w:rPr>
          <w:rFonts w:asciiTheme="minorHAnsi" w:hAnsiTheme="minorHAnsi"/>
        </w:rPr>
        <w:t xml:space="preserve">might you use </w:t>
      </w:r>
      <w:r w:rsidR="006F6B7E" w:rsidRPr="00D33BE8">
        <w:rPr>
          <w:rFonts w:asciiTheme="minorHAnsi" w:hAnsiTheme="minorHAnsi"/>
        </w:rPr>
        <w:t xml:space="preserve">to solve </w:t>
      </w:r>
      <w:r w:rsidRPr="00D33BE8">
        <w:rPr>
          <w:rFonts w:asciiTheme="minorHAnsi" w:hAnsiTheme="minorHAnsi"/>
        </w:rPr>
        <w:t xml:space="preserve">a </w:t>
      </w:r>
      <w:r w:rsidR="00D73D06" w:rsidRPr="00D33BE8">
        <w:rPr>
          <w:rFonts w:asciiTheme="minorHAnsi" w:hAnsiTheme="minorHAnsi"/>
        </w:rPr>
        <w:t>division</w:t>
      </w:r>
      <w:r w:rsidR="00D73D06">
        <w:rPr>
          <w:rFonts w:asciiTheme="minorHAnsi" w:hAnsiTheme="minorHAnsi"/>
        </w:rPr>
        <w:t>-</w:t>
      </w:r>
      <w:r w:rsidR="00D73D06" w:rsidRPr="00D33BE8">
        <w:rPr>
          <w:rFonts w:asciiTheme="minorHAnsi" w:hAnsiTheme="minorHAnsi"/>
        </w:rPr>
        <w:t>of</w:t>
      </w:r>
      <w:r w:rsidR="00D73D06">
        <w:rPr>
          <w:rFonts w:asciiTheme="minorHAnsi" w:hAnsiTheme="minorHAnsi"/>
        </w:rPr>
        <w:t>-</w:t>
      </w:r>
      <w:r w:rsidRPr="00D33BE8">
        <w:rPr>
          <w:rFonts w:asciiTheme="minorHAnsi" w:hAnsiTheme="minorHAnsi"/>
        </w:rPr>
        <w:t>fractions</w:t>
      </w:r>
      <w:r w:rsidR="006F6B7E" w:rsidRPr="00D33BE8">
        <w:rPr>
          <w:rFonts w:asciiTheme="minorHAnsi" w:hAnsiTheme="minorHAnsi"/>
        </w:rPr>
        <w:t xml:space="preserve"> problem?</w:t>
      </w:r>
      <w:r w:rsidRPr="00D33BE8">
        <w:rPr>
          <w:rFonts w:asciiTheme="minorHAnsi" w:hAnsiTheme="minorHAnsi"/>
        </w:rPr>
        <w:t xml:space="preserve"> (arrays, paper folding, repeated addition, repeated subtraction, fraction strips, pattern blocks)</w:t>
      </w:r>
    </w:p>
    <w:p w14:paraId="6CB2534F" w14:textId="77777777" w:rsidR="006F6B7E" w:rsidRPr="00D33BE8" w:rsidRDefault="006F6B7E" w:rsidP="009B255D">
      <w:pPr>
        <w:pStyle w:val="Bullet2"/>
        <w:spacing w:before="60"/>
        <w:rPr>
          <w:rFonts w:asciiTheme="minorHAnsi" w:hAnsiTheme="minorHAnsi"/>
        </w:rPr>
      </w:pPr>
      <w:r w:rsidRPr="00D33BE8">
        <w:rPr>
          <w:rFonts w:asciiTheme="minorHAnsi" w:hAnsiTheme="minorHAnsi"/>
        </w:rPr>
        <w:t xml:space="preserve">When </w:t>
      </w:r>
      <w:r w:rsidR="00086AFE" w:rsidRPr="00D33BE8">
        <w:rPr>
          <w:rFonts w:asciiTheme="minorHAnsi" w:hAnsiTheme="minorHAnsi"/>
        </w:rPr>
        <w:t>dividing</w:t>
      </w:r>
      <w:r w:rsidRPr="00D33BE8">
        <w:rPr>
          <w:rFonts w:asciiTheme="minorHAnsi" w:hAnsiTheme="minorHAnsi"/>
        </w:rPr>
        <w:t xml:space="preserve"> fractions, what is the meaning of the operation?</w:t>
      </w:r>
    </w:p>
    <w:p w14:paraId="5726176A" w14:textId="488BCA95" w:rsidR="00B94DD5" w:rsidRPr="00D73D06" w:rsidRDefault="001B42E3" w:rsidP="009B255D">
      <w:pPr>
        <w:pStyle w:val="Bullet2"/>
        <w:spacing w:before="60"/>
        <w:rPr>
          <w:rFonts w:asciiTheme="minorHAnsi" w:hAnsiTheme="minorHAnsi"/>
        </w:rPr>
      </w:pPr>
      <w:r w:rsidRPr="00D33BE8">
        <w:rPr>
          <w:rFonts w:asciiTheme="minorHAnsi" w:hAnsiTheme="minorHAnsi"/>
        </w:rPr>
        <w:t>How can we use repeated subtraction to represent division of fractions?</w:t>
      </w:r>
      <w:r w:rsidR="00D73D06">
        <w:rPr>
          <w:rFonts w:asciiTheme="minorHAnsi" w:hAnsiTheme="minorHAnsi"/>
        </w:rPr>
        <w:t xml:space="preserve"> </w:t>
      </w:r>
      <w:r w:rsidR="00D73D06" w:rsidRPr="009B255D">
        <w:rPr>
          <w:rFonts w:asciiTheme="minorHAnsi" w:hAnsiTheme="minorHAnsi"/>
          <w:i/>
        </w:rPr>
        <w:t xml:space="preserve">Note: </w:t>
      </w:r>
      <w:r w:rsidR="00C232D4" w:rsidRPr="009B255D">
        <w:rPr>
          <w:rFonts w:asciiTheme="minorHAnsi" w:hAnsiTheme="minorHAnsi"/>
          <w:i/>
        </w:rPr>
        <w:t>Ensure that students are able to interpret the remainder when using this strategy</w:t>
      </w:r>
      <w:r w:rsidR="00D73D06">
        <w:rPr>
          <w:rFonts w:asciiTheme="minorHAnsi" w:hAnsiTheme="minorHAnsi"/>
          <w:i/>
        </w:rPr>
        <w:t>.</w:t>
      </w:r>
    </w:p>
    <w:p w14:paraId="7C9603A5" w14:textId="6125C164" w:rsidR="00B94DD5" w:rsidRDefault="00B94DD5" w:rsidP="009B255D">
      <w:pPr>
        <w:pStyle w:val="Bullet1Bold"/>
        <w:spacing w:before="100"/>
        <w:rPr>
          <w:rFonts w:asciiTheme="minorHAnsi" w:hAnsiTheme="minorHAnsi"/>
        </w:rPr>
      </w:pPr>
      <w:r>
        <w:rPr>
          <w:rFonts w:asciiTheme="minorHAnsi" w:hAnsiTheme="minorHAnsi"/>
        </w:rPr>
        <w:t>Other Assessments</w:t>
      </w:r>
    </w:p>
    <w:p w14:paraId="2F4BB168" w14:textId="106844D0" w:rsidR="00B94DD5" w:rsidRPr="00D33BE8" w:rsidRDefault="00B94DD5" w:rsidP="009B255D">
      <w:pPr>
        <w:pStyle w:val="Bullet2"/>
        <w:spacing w:before="60"/>
      </w:pPr>
      <w:r w:rsidRPr="00D33BE8">
        <w:t xml:space="preserve">Have </w:t>
      </w:r>
      <w:proofErr w:type="gramStart"/>
      <w:r w:rsidRPr="00D33BE8">
        <w:t>students</w:t>
      </w:r>
      <w:proofErr w:type="gramEnd"/>
      <w:r w:rsidRPr="00D33BE8">
        <w:t xml:space="preserve"> complete additional </w:t>
      </w:r>
      <w:r w:rsidR="00D73D06" w:rsidRPr="00D33BE8">
        <w:t>division</w:t>
      </w:r>
      <w:r w:rsidR="00D73D06">
        <w:t>-</w:t>
      </w:r>
      <w:r w:rsidR="00D73D06" w:rsidRPr="00D33BE8">
        <w:t>of</w:t>
      </w:r>
      <w:r w:rsidR="00D73D06">
        <w:t>-</w:t>
      </w:r>
      <w:r w:rsidRPr="00D33BE8">
        <w:t>fractions problems, using other representations, such as arrays, paper folding, repeated addition, repeated subtraction, fraction strips, or pattern blocks. Have them compare the models.</w:t>
      </w:r>
    </w:p>
    <w:p w14:paraId="2216D63E" w14:textId="76A57F58" w:rsidR="00B94DD5" w:rsidRPr="00B94DD5" w:rsidRDefault="00B94DD5" w:rsidP="009B255D">
      <w:pPr>
        <w:pStyle w:val="Bullet2"/>
        <w:spacing w:before="60"/>
      </w:pPr>
      <w:r w:rsidRPr="00D33BE8">
        <w:t xml:space="preserve">Use index cards with a division of fractions problem written on one </w:t>
      </w:r>
      <w:proofErr w:type="gramStart"/>
      <w:r w:rsidR="00D73D06" w:rsidRPr="00D33BE8">
        <w:t>card</w:t>
      </w:r>
      <w:proofErr w:type="gramEnd"/>
      <w:r w:rsidR="00D73D06">
        <w:br/>
      </w:r>
      <w:r w:rsidRPr="00D33BE8">
        <w:t>(e.g.,</w:t>
      </w:r>
      <w:r w:rsidR="008A2FEE">
        <w:t xml:space="preserve"> </w:t>
      </w:r>
      <w:r w:rsidR="00362118" w:rsidRPr="008A2FEE">
        <w:rPr>
          <w:position w:val="-24"/>
        </w:rPr>
        <w:object w:dxaOrig="580" w:dyaOrig="620" w14:anchorId="3F3D4222">
          <v:shape id="_x0000_i1053" type="#_x0000_t75" style="width:29.25pt;height:30.75pt" o:ole="">
            <v:imagedata r:id="rId64" o:title=""/>
          </v:shape>
          <o:OLEObject Type="Embed" ProgID="Equation.DSMT4" ShapeID="_x0000_i1053" DrawAspect="Content" ObjectID="_1592413446" r:id="rId65"/>
        </w:object>
      </w:r>
      <w:r w:rsidRPr="00D33BE8">
        <w:t xml:space="preserve">) and a pictorial representation of that problem (e.g., a rectangle divided and shaded appropriately) on another card. Make several of these pairs, mix the cards, and lay them </w:t>
      </w:r>
      <w:proofErr w:type="spellStart"/>
      <w:r w:rsidRPr="00D33BE8">
        <w:t>facedown</w:t>
      </w:r>
      <w:proofErr w:type="spellEnd"/>
      <w:r w:rsidRPr="00D33BE8">
        <w:t xml:space="preserve"> on a table. Pair students to play a “memory game</w:t>
      </w:r>
      <w:r w:rsidR="00D73D06">
        <w:t>,</w:t>
      </w:r>
      <w:r w:rsidRPr="00D33BE8">
        <w:t>” in which they must select two cards and match pairs.</w:t>
      </w:r>
    </w:p>
    <w:p w14:paraId="02B33360" w14:textId="77777777" w:rsidR="0042451A" w:rsidRPr="00D33BE8" w:rsidRDefault="003353E6" w:rsidP="009B255D">
      <w:pPr>
        <w:pStyle w:val="Bullet1Bold"/>
        <w:spacing w:before="100"/>
        <w:rPr>
          <w:rFonts w:asciiTheme="minorHAnsi" w:hAnsiTheme="minorHAnsi"/>
        </w:rPr>
      </w:pPr>
      <w:r w:rsidRPr="00D33BE8">
        <w:rPr>
          <w:rFonts w:asciiTheme="minorHAnsi" w:hAnsiTheme="minorHAnsi"/>
        </w:rPr>
        <w:t>Journal/Writing Prompts</w:t>
      </w:r>
    </w:p>
    <w:p w14:paraId="2FC69C01" w14:textId="77777777" w:rsidR="006F6B7E" w:rsidRPr="00D33BE8" w:rsidRDefault="006F6B7E" w:rsidP="009B255D">
      <w:pPr>
        <w:pStyle w:val="Bullet2"/>
        <w:spacing w:before="60"/>
        <w:rPr>
          <w:rFonts w:asciiTheme="minorHAnsi" w:hAnsiTheme="minorHAnsi"/>
        </w:rPr>
      </w:pPr>
      <w:r w:rsidRPr="00D33BE8">
        <w:rPr>
          <w:rFonts w:asciiTheme="minorHAnsi" w:hAnsiTheme="minorHAnsi"/>
        </w:rPr>
        <w:t xml:space="preserve">Explain how </w:t>
      </w:r>
      <w:r w:rsidR="00086AFE" w:rsidRPr="00D33BE8">
        <w:rPr>
          <w:rFonts w:asciiTheme="minorHAnsi" w:hAnsiTheme="minorHAnsi"/>
        </w:rPr>
        <w:t>division</w:t>
      </w:r>
      <w:r w:rsidRPr="00D33BE8">
        <w:rPr>
          <w:rFonts w:asciiTheme="minorHAnsi" w:hAnsiTheme="minorHAnsi"/>
        </w:rPr>
        <w:t xml:space="preserve"> of fractions </w:t>
      </w:r>
      <w:r w:rsidR="00655BCD" w:rsidRPr="00D33BE8">
        <w:rPr>
          <w:rFonts w:asciiTheme="minorHAnsi" w:hAnsiTheme="minorHAnsi"/>
        </w:rPr>
        <w:t xml:space="preserve">was </w:t>
      </w:r>
      <w:r w:rsidRPr="00D33BE8">
        <w:rPr>
          <w:rFonts w:asciiTheme="minorHAnsi" w:hAnsiTheme="minorHAnsi"/>
        </w:rPr>
        <w:t xml:space="preserve">used to solve </w:t>
      </w:r>
      <w:r w:rsidR="00655BCD" w:rsidRPr="00D33BE8">
        <w:rPr>
          <w:rFonts w:asciiTheme="minorHAnsi" w:hAnsiTheme="minorHAnsi"/>
        </w:rPr>
        <w:t>the</w:t>
      </w:r>
      <w:r w:rsidRPr="00D33BE8">
        <w:rPr>
          <w:rFonts w:asciiTheme="minorHAnsi" w:hAnsiTheme="minorHAnsi"/>
        </w:rPr>
        <w:t xml:space="preserve"> </w:t>
      </w:r>
      <w:r w:rsidR="00086AFE" w:rsidRPr="00D33BE8">
        <w:rPr>
          <w:rFonts w:asciiTheme="minorHAnsi" w:hAnsiTheme="minorHAnsi"/>
        </w:rPr>
        <w:t xml:space="preserve">fertilizer concentrate </w:t>
      </w:r>
      <w:r w:rsidRPr="00D33BE8">
        <w:rPr>
          <w:rFonts w:asciiTheme="minorHAnsi" w:hAnsiTheme="minorHAnsi"/>
        </w:rPr>
        <w:t>problem.</w:t>
      </w:r>
    </w:p>
    <w:p w14:paraId="708F7270" w14:textId="7D30245A" w:rsidR="00B94DD5" w:rsidRPr="00B94DD5" w:rsidRDefault="006F6B7E" w:rsidP="009B255D">
      <w:pPr>
        <w:pStyle w:val="Bullet2"/>
        <w:spacing w:before="60"/>
        <w:rPr>
          <w:rFonts w:asciiTheme="minorHAnsi" w:hAnsiTheme="minorHAnsi"/>
          <w:b/>
          <w:szCs w:val="24"/>
        </w:rPr>
      </w:pPr>
      <w:r w:rsidRPr="00D33BE8">
        <w:rPr>
          <w:rFonts w:asciiTheme="minorHAnsi" w:hAnsiTheme="minorHAnsi"/>
        </w:rPr>
        <w:t xml:space="preserve">Describe how you would use an area model to solve the </w:t>
      </w:r>
      <w:r w:rsidR="00655BCD" w:rsidRPr="00D33BE8">
        <w:rPr>
          <w:rFonts w:asciiTheme="minorHAnsi" w:hAnsiTheme="minorHAnsi"/>
        </w:rPr>
        <w:t>problem</w:t>
      </w:r>
      <w:proofErr w:type="gramStart"/>
      <w:r w:rsidR="00FF5389">
        <w:rPr>
          <w:rFonts w:asciiTheme="minorHAnsi" w:hAnsiTheme="minorHAnsi"/>
        </w:rPr>
        <w:t>:</w:t>
      </w:r>
      <w:r w:rsidR="00362118">
        <w:rPr>
          <w:rFonts w:asciiTheme="minorHAnsi" w:hAnsiTheme="minorHAnsi"/>
        </w:rPr>
        <w:t xml:space="preserve"> </w:t>
      </w:r>
      <w:proofErr w:type="gramEnd"/>
      <w:r w:rsidR="00362118" w:rsidRPr="00362118">
        <w:rPr>
          <w:rFonts w:asciiTheme="minorHAnsi" w:hAnsiTheme="minorHAnsi"/>
          <w:position w:val="-24"/>
        </w:rPr>
        <w:object w:dxaOrig="580" w:dyaOrig="620" w14:anchorId="629302DC">
          <v:shape id="_x0000_i1054" type="#_x0000_t75" style="width:29.25pt;height:30.75pt" o:ole="">
            <v:imagedata r:id="rId66" o:title=""/>
          </v:shape>
          <o:OLEObject Type="Embed" ProgID="Equation.DSMT4" ShapeID="_x0000_i1054" DrawAspect="Content" ObjectID="_1592413447" r:id="rId67"/>
        </w:object>
      </w:r>
      <w:r w:rsidR="00086AFE" w:rsidRPr="00D33BE8">
        <w:rPr>
          <w:rFonts w:asciiTheme="minorHAnsi" w:hAnsiTheme="minorHAnsi"/>
          <w:szCs w:val="24"/>
        </w:rPr>
        <w:t>.</w:t>
      </w:r>
    </w:p>
    <w:p w14:paraId="62242F82" w14:textId="77777777" w:rsidR="0042451A" w:rsidRPr="00D33BE8" w:rsidRDefault="0042451A" w:rsidP="009B255D">
      <w:pPr>
        <w:pStyle w:val="Heading1"/>
        <w:spacing w:before="100"/>
        <w:rPr>
          <w:rFonts w:asciiTheme="minorHAnsi" w:hAnsiTheme="minorHAnsi"/>
        </w:rPr>
      </w:pPr>
      <w:r w:rsidRPr="00D33BE8">
        <w:rPr>
          <w:rFonts w:asciiTheme="minorHAnsi" w:hAnsiTheme="minorHAnsi"/>
        </w:rPr>
        <w:t>Extensions and Connections (for all students)</w:t>
      </w:r>
    </w:p>
    <w:p w14:paraId="7AD60709" w14:textId="77777777" w:rsidR="006F6B7E" w:rsidRPr="00D33BE8" w:rsidRDefault="006F6B7E" w:rsidP="009B255D">
      <w:pPr>
        <w:pStyle w:val="Bullet1"/>
        <w:spacing w:before="60"/>
        <w:rPr>
          <w:rFonts w:asciiTheme="minorHAnsi" w:hAnsiTheme="minorHAnsi"/>
        </w:rPr>
      </w:pPr>
      <w:r w:rsidRPr="00D33BE8">
        <w:rPr>
          <w:rFonts w:asciiTheme="minorHAnsi" w:hAnsiTheme="minorHAnsi"/>
        </w:rPr>
        <w:t>Discuss real-</w:t>
      </w:r>
      <w:r w:rsidR="00AD1604" w:rsidRPr="00D33BE8">
        <w:rPr>
          <w:rFonts w:asciiTheme="minorHAnsi" w:hAnsiTheme="minorHAnsi"/>
        </w:rPr>
        <w:t>world</w:t>
      </w:r>
      <w:r w:rsidRPr="00D33BE8">
        <w:rPr>
          <w:rFonts w:asciiTheme="minorHAnsi" w:hAnsiTheme="minorHAnsi"/>
        </w:rPr>
        <w:t xml:space="preserve"> situations </w:t>
      </w:r>
      <w:r w:rsidR="00655BCD" w:rsidRPr="00D33BE8">
        <w:rPr>
          <w:rFonts w:asciiTheme="minorHAnsi" w:hAnsiTheme="minorHAnsi"/>
        </w:rPr>
        <w:t xml:space="preserve">in which </w:t>
      </w:r>
      <w:r w:rsidR="00086AFE" w:rsidRPr="00D33BE8">
        <w:rPr>
          <w:rFonts w:asciiTheme="minorHAnsi" w:hAnsiTheme="minorHAnsi"/>
        </w:rPr>
        <w:t>division</w:t>
      </w:r>
      <w:r w:rsidRPr="00D33BE8">
        <w:rPr>
          <w:rFonts w:asciiTheme="minorHAnsi" w:hAnsiTheme="minorHAnsi"/>
        </w:rPr>
        <w:t xml:space="preserve"> of fractions is used.</w:t>
      </w:r>
    </w:p>
    <w:p w14:paraId="7FD8E9F0" w14:textId="77777777" w:rsidR="006F6B7E" w:rsidRPr="00D33BE8" w:rsidRDefault="006F6B7E" w:rsidP="009B255D">
      <w:pPr>
        <w:pStyle w:val="Bullet1"/>
        <w:spacing w:before="60"/>
        <w:rPr>
          <w:rFonts w:asciiTheme="minorHAnsi" w:hAnsiTheme="minorHAnsi"/>
        </w:rPr>
      </w:pPr>
      <w:r w:rsidRPr="00D33BE8">
        <w:rPr>
          <w:rFonts w:asciiTheme="minorHAnsi" w:hAnsiTheme="minorHAnsi"/>
        </w:rPr>
        <w:t xml:space="preserve">Invite a contractor who tiles kitchens and bathrooms to visit the classroom and discuss how he or she plans for the number of </w:t>
      </w:r>
      <w:r w:rsidR="00655BCD" w:rsidRPr="00D33BE8">
        <w:rPr>
          <w:rFonts w:asciiTheme="minorHAnsi" w:hAnsiTheme="minorHAnsi"/>
        </w:rPr>
        <w:t>different</w:t>
      </w:r>
      <w:r w:rsidRPr="00D33BE8">
        <w:rPr>
          <w:rFonts w:asciiTheme="minorHAnsi" w:hAnsiTheme="minorHAnsi"/>
        </w:rPr>
        <w:t xml:space="preserve"> tiles when making patterns.</w:t>
      </w:r>
      <w:r w:rsidR="0042451A" w:rsidRPr="00D33BE8">
        <w:rPr>
          <w:rFonts w:asciiTheme="minorHAnsi" w:hAnsiTheme="minorHAnsi"/>
        </w:rPr>
        <w:t xml:space="preserve"> </w:t>
      </w:r>
      <w:r w:rsidRPr="00D33BE8">
        <w:rPr>
          <w:rFonts w:asciiTheme="minorHAnsi" w:hAnsiTheme="minorHAnsi"/>
        </w:rPr>
        <w:t xml:space="preserve">Have him/her discuss how multiplication </w:t>
      </w:r>
      <w:r w:rsidR="00086AFE" w:rsidRPr="00D33BE8">
        <w:rPr>
          <w:rFonts w:asciiTheme="minorHAnsi" w:hAnsiTheme="minorHAnsi"/>
        </w:rPr>
        <w:t xml:space="preserve">and/or division </w:t>
      </w:r>
      <w:r w:rsidRPr="00D33BE8">
        <w:rPr>
          <w:rFonts w:asciiTheme="minorHAnsi" w:hAnsiTheme="minorHAnsi"/>
        </w:rPr>
        <w:t xml:space="preserve">of fractions is important to </w:t>
      </w:r>
      <w:r w:rsidR="00CC7F06" w:rsidRPr="00D33BE8">
        <w:rPr>
          <w:rFonts w:asciiTheme="minorHAnsi" w:hAnsiTheme="minorHAnsi"/>
        </w:rPr>
        <w:t>this type of</w:t>
      </w:r>
      <w:r w:rsidRPr="00D33BE8">
        <w:rPr>
          <w:rFonts w:asciiTheme="minorHAnsi" w:hAnsiTheme="minorHAnsi"/>
        </w:rPr>
        <w:t xml:space="preserve"> work.</w:t>
      </w:r>
    </w:p>
    <w:p w14:paraId="3F939E30" w14:textId="3FE9862B" w:rsidR="00314E59" w:rsidRPr="00D33BE8" w:rsidRDefault="00314E59" w:rsidP="009B255D">
      <w:pPr>
        <w:pStyle w:val="Bullet1"/>
        <w:spacing w:before="60"/>
        <w:rPr>
          <w:rFonts w:asciiTheme="minorHAnsi" w:hAnsiTheme="minorHAnsi"/>
        </w:rPr>
      </w:pPr>
      <w:r w:rsidRPr="00D33BE8">
        <w:rPr>
          <w:rFonts w:asciiTheme="minorHAnsi" w:hAnsiTheme="minorHAnsi"/>
        </w:rPr>
        <w:t xml:space="preserve">Have students select one of problems from </w:t>
      </w:r>
      <w:r w:rsidR="00FF5389">
        <w:rPr>
          <w:rFonts w:asciiTheme="minorHAnsi" w:hAnsiTheme="minorHAnsi"/>
        </w:rPr>
        <w:t>step 7</w:t>
      </w:r>
      <w:r w:rsidRPr="00D33BE8">
        <w:rPr>
          <w:rFonts w:asciiTheme="minorHAnsi" w:hAnsiTheme="minorHAnsi"/>
        </w:rPr>
        <w:t xml:space="preserve"> to solve using repeated subtraction. </w:t>
      </w:r>
    </w:p>
    <w:p w14:paraId="3468F8A3" w14:textId="77777777" w:rsidR="006F6B7E" w:rsidRPr="00D33BE8" w:rsidRDefault="006F6B7E" w:rsidP="009B255D">
      <w:pPr>
        <w:spacing w:before="100"/>
        <w:rPr>
          <w:rFonts w:asciiTheme="minorHAnsi" w:hAnsiTheme="minorHAnsi"/>
          <w:b/>
          <w:szCs w:val="24"/>
        </w:rPr>
      </w:pPr>
      <w:r w:rsidRPr="00D33BE8">
        <w:rPr>
          <w:rFonts w:asciiTheme="minorHAnsi" w:hAnsiTheme="minorHAnsi"/>
          <w:b/>
          <w:szCs w:val="24"/>
        </w:rPr>
        <w:t xml:space="preserve">Strategies for </w:t>
      </w:r>
      <w:r w:rsidR="00EC61F9" w:rsidRPr="00D33BE8">
        <w:rPr>
          <w:rFonts w:asciiTheme="minorHAnsi" w:hAnsiTheme="minorHAnsi"/>
          <w:b/>
          <w:szCs w:val="24"/>
        </w:rPr>
        <w:t>Differentiation</w:t>
      </w:r>
    </w:p>
    <w:p w14:paraId="3A175850" w14:textId="77777777" w:rsidR="0042451A" w:rsidRPr="00D33BE8" w:rsidRDefault="00BC7679" w:rsidP="009B255D">
      <w:pPr>
        <w:pStyle w:val="Bullet1"/>
        <w:spacing w:before="60"/>
        <w:rPr>
          <w:rFonts w:asciiTheme="minorHAnsi" w:hAnsiTheme="minorHAnsi"/>
        </w:rPr>
      </w:pPr>
      <w:r w:rsidRPr="00D33BE8">
        <w:rPr>
          <w:rFonts w:asciiTheme="minorHAnsi" w:hAnsiTheme="minorHAnsi"/>
        </w:rPr>
        <w:t>Use grid paper with pre</w:t>
      </w:r>
      <w:r w:rsidR="006F6B7E" w:rsidRPr="00D33BE8">
        <w:rPr>
          <w:rFonts w:asciiTheme="minorHAnsi" w:hAnsiTheme="minorHAnsi"/>
        </w:rPr>
        <w:t>made rectangles for students to use when solving the problems in their groups.</w:t>
      </w:r>
    </w:p>
    <w:p w14:paraId="2CA3B966" w14:textId="77777777" w:rsidR="006F6B7E" w:rsidRPr="00D33BE8" w:rsidRDefault="006F6B7E" w:rsidP="009B255D">
      <w:pPr>
        <w:pStyle w:val="Bullet1"/>
        <w:spacing w:before="60"/>
        <w:rPr>
          <w:rFonts w:asciiTheme="minorHAnsi" w:hAnsiTheme="minorHAnsi"/>
        </w:rPr>
      </w:pPr>
      <w:r w:rsidRPr="00D33BE8">
        <w:rPr>
          <w:rFonts w:asciiTheme="minorHAnsi" w:hAnsiTheme="minorHAnsi"/>
        </w:rPr>
        <w:t xml:space="preserve">Have students use fraction tiles or </w:t>
      </w:r>
      <w:r w:rsidR="00117302" w:rsidRPr="00D33BE8">
        <w:rPr>
          <w:rFonts w:asciiTheme="minorHAnsi" w:hAnsiTheme="minorHAnsi"/>
        </w:rPr>
        <w:t xml:space="preserve">other </w:t>
      </w:r>
      <w:r w:rsidRPr="00D33BE8">
        <w:rPr>
          <w:rFonts w:asciiTheme="minorHAnsi" w:hAnsiTheme="minorHAnsi"/>
        </w:rPr>
        <w:t>manipulatives in the activities to help them relate to the pictorial model</w:t>
      </w:r>
      <w:r w:rsidR="00C52C1F" w:rsidRPr="00D33BE8">
        <w:rPr>
          <w:rFonts w:asciiTheme="minorHAnsi" w:hAnsiTheme="minorHAnsi"/>
        </w:rPr>
        <w:t>s</w:t>
      </w:r>
      <w:r w:rsidRPr="00D33BE8">
        <w:rPr>
          <w:rFonts w:asciiTheme="minorHAnsi" w:hAnsiTheme="minorHAnsi"/>
        </w:rPr>
        <w:t>.</w:t>
      </w:r>
    </w:p>
    <w:p w14:paraId="200C4AB5" w14:textId="3640FD3B" w:rsidR="0042451A" w:rsidRDefault="006F6B7E" w:rsidP="009B255D">
      <w:pPr>
        <w:pStyle w:val="Bullet1"/>
        <w:spacing w:before="60"/>
        <w:rPr>
          <w:rFonts w:asciiTheme="minorHAnsi" w:hAnsiTheme="minorHAnsi"/>
        </w:rPr>
      </w:pPr>
      <w:r w:rsidRPr="00D33BE8">
        <w:rPr>
          <w:rFonts w:asciiTheme="minorHAnsi" w:hAnsiTheme="minorHAnsi"/>
        </w:rPr>
        <w:t>When pairing students or dividing them into small groups, ensure that students with different abilities are put together.</w:t>
      </w:r>
    </w:p>
    <w:p w14:paraId="763F7E2C" w14:textId="3500B4B8" w:rsidR="009B255D" w:rsidRDefault="009B255D" w:rsidP="009B255D">
      <w:pPr>
        <w:pStyle w:val="Bullet1"/>
        <w:numPr>
          <w:ilvl w:val="0"/>
          <w:numId w:val="0"/>
        </w:numPr>
        <w:spacing w:before="60"/>
        <w:ind w:left="720" w:hanging="360"/>
        <w:rPr>
          <w:rFonts w:asciiTheme="minorHAnsi" w:hAnsiTheme="minorHAnsi"/>
        </w:rPr>
      </w:pPr>
    </w:p>
    <w:p w14:paraId="7721D134" w14:textId="40F4CF91" w:rsidR="009B255D" w:rsidRDefault="009B255D" w:rsidP="009B255D">
      <w:pPr>
        <w:pStyle w:val="Bullet1"/>
        <w:numPr>
          <w:ilvl w:val="0"/>
          <w:numId w:val="0"/>
        </w:numPr>
        <w:spacing w:before="60"/>
        <w:ind w:left="720" w:hanging="360"/>
        <w:rPr>
          <w:rFonts w:asciiTheme="minorHAnsi" w:hAnsiTheme="minorHAnsi"/>
        </w:rPr>
      </w:pPr>
    </w:p>
    <w:p w14:paraId="0ACBB1F0" w14:textId="347B1736" w:rsidR="009B255D" w:rsidRPr="00D33BE8" w:rsidRDefault="009B255D" w:rsidP="009B255D">
      <w:pPr>
        <w:pStyle w:val="Bullet1"/>
        <w:numPr>
          <w:ilvl w:val="0"/>
          <w:numId w:val="0"/>
        </w:numPr>
        <w:spacing w:before="60"/>
        <w:ind w:left="720" w:hanging="360"/>
        <w:rPr>
          <w:rFonts w:asciiTheme="minorHAnsi" w:hAnsiTheme="minorHAnsi"/>
        </w:rPr>
      </w:pPr>
      <w:r w:rsidRPr="009B255D">
        <w:rPr>
          <w:sz w:val="22"/>
        </w:rPr>
        <w:t>Virginia Department of Education ©2018</w:t>
      </w:r>
    </w:p>
    <w:sectPr w:rsidR="009B255D" w:rsidRPr="00D33BE8" w:rsidSect="009B255D">
      <w:headerReference w:type="default" r:id="rId68"/>
      <w:footerReference w:type="default" r:id="rId69"/>
      <w:footerReference w:type="first" r:id="rId70"/>
      <w:pgSz w:w="12240" w:h="15840" w:code="1"/>
      <w:pgMar w:top="639" w:right="1296" w:bottom="1296" w:left="1296" w:header="576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D27BA2E" w14:textId="77777777" w:rsidR="00260560" w:rsidRDefault="00260560">
      <w:r>
        <w:separator/>
      </w:r>
    </w:p>
  </w:endnote>
  <w:endnote w:type="continuationSeparator" w:id="0">
    <w:p w14:paraId="7E69A9D4" w14:textId="77777777" w:rsidR="00260560" w:rsidRDefault="002605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45517412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23A4512" w14:textId="2C842BE0" w:rsidR="009B255D" w:rsidRDefault="009B255D" w:rsidP="009B255D">
        <w:pPr>
          <w:pStyle w:val="Footer"/>
        </w:pPr>
        <w:r w:rsidRPr="009B255D">
          <w:rPr>
            <w:sz w:val="22"/>
          </w:rPr>
          <w:t>Virginia Department of Education ©2018</w:t>
        </w:r>
        <w:r>
          <w:rPr>
            <w:sz w:val="22"/>
          </w:rPr>
          <w:tab/>
        </w:r>
        <w:r w:rsidRPr="009B255D">
          <w:rPr>
            <w:sz w:val="22"/>
          </w:rPr>
          <w:fldChar w:fldCharType="begin"/>
        </w:r>
        <w:r w:rsidRPr="009B255D">
          <w:rPr>
            <w:sz w:val="22"/>
          </w:rPr>
          <w:instrText xml:space="preserve"> PAGE   \* MERGEFORMAT </w:instrText>
        </w:r>
        <w:r w:rsidRPr="009B255D">
          <w:rPr>
            <w:sz w:val="22"/>
          </w:rPr>
          <w:fldChar w:fldCharType="separate"/>
        </w:r>
        <w:r w:rsidR="0029330E">
          <w:rPr>
            <w:noProof/>
            <w:sz w:val="22"/>
          </w:rPr>
          <w:t>4</w:t>
        </w:r>
        <w:r w:rsidRPr="009B255D">
          <w:rPr>
            <w:noProof/>
            <w:sz w:val="22"/>
          </w:rPr>
          <w:fldChar w:fldCharType="end"/>
        </w:r>
      </w:p>
    </w:sdtContent>
  </w:sdt>
  <w:p w14:paraId="76A4C9D6" w14:textId="3288B952" w:rsidR="00222678" w:rsidRDefault="00222678" w:rsidP="007A068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14585670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5CBE398" w14:textId="690CE166" w:rsidR="0029330E" w:rsidRDefault="0029330E" w:rsidP="0029330E">
        <w:pPr>
          <w:pStyle w:val="Footer"/>
        </w:pPr>
        <w:r w:rsidRPr="009B255D">
          <w:rPr>
            <w:sz w:val="22"/>
          </w:rPr>
          <w:t>Virginia Department of Education ©2018</w:t>
        </w:r>
        <w:r>
          <w:rPr>
            <w:sz w:val="22"/>
          </w:rPr>
          <w:tab/>
        </w:r>
        <w:r w:rsidRPr="009B255D">
          <w:rPr>
            <w:sz w:val="22"/>
          </w:rPr>
          <w:fldChar w:fldCharType="begin"/>
        </w:r>
        <w:r w:rsidRPr="009B255D">
          <w:rPr>
            <w:sz w:val="22"/>
          </w:rPr>
          <w:instrText xml:space="preserve"> PAGE   \* MERGEFORMAT </w:instrText>
        </w:r>
        <w:r w:rsidRPr="009B255D">
          <w:rPr>
            <w:sz w:val="22"/>
          </w:rPr>
          <w:fldChar w:fldCharType="separate"/>
        </w:r>
        <w:r>
          <w:rPr>
            <w:noProof/>
            <w:sz w:val="22"/>
          </w:rPr>
          <w:t>1</w:t>
        </w:r>
        <w:r w:rsidRPr="009B255D">
          <w:rPr>
            <w:noProof/>
            <w:sz w:val="22"/>
          </w:rPr>
          <w:fldChar w:fldCharType="end"/>
        </w:r>
      </w:p>
    </w:sdtContent>
  </w:sdt>
  <w:p w14:paraId="7067C6F9" w14:textId="2CF3DB06" w:rsidR="009B255D" w:rsidRPr="0029330E" w:rsidRDefault="009B255D" w:rsidP="0029330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559EA6D" w14:textId="77777777" w:rsidR="00260560" w:rsidRDefault="00260560">
      <w:r>
        <w:separator/>
      </w:r>
    </w:p>
  </w:footnote>
  <w:footnote w:type="continuationSeparator" w:id="0">
    <w:p w14:paraId="59E34F9E" w14:textId="77777777" w:rsidR="00260560" w:rsidRDefault="0026056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F6F5AD1" w14:textId="481195BC" w:rsidR="00222678" w:rsidRPr="009B255D" w:rsidRDefault="00222678" w:rsidP="009B255D">
    <w:pPr>
      <w:pStyle w:val="Header"/>
      <w:spacing w:after="120"/>
      <w:rPr>
        <w:sz w:val="22"/>
      </w:rPr>
    </w:pPr>
    <w:r w:rsidRPr="009B255D">
      <w:rPr>
        <w:sz w:val="22"/>
      </w:rPr>
      <w:t xml:space="preserve">Mathematics </w:t>
    </w:r>
    <w:r w:rsidR="009B255D" w:rsidRPr="009B255D">
      <w:rPr>
        <w:sz w:val="22"/>
      </w:rPr>
      <w:t xml:space="preserve">Instructional Plan </w:t>
    </w:r>
    <w:r w:rsidRPr="009B255D">
      <w:rPr>
        <w:sz w:val="22"/>
      </w:rPr>
      <w:t>–</w:t>
    </w:r>
    <w:r w:rsidR="009B255D" w:rsidRPr="009B255D">
      <w:rPr>
        <w:sz w:val="22"/>
      </w:rPr>
      <w:t xml:space="preserve"> </w:t>
    </w:r>
    <w:r w:rsidRPr="009B255D">
      <w:rPr>
        <w:sz w:val="22"/>
      </w:rPr>
      <w:t>Grade 6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AD051B"/>
    <w:multiLevelType w:val="hybridMultilevel"/>
    <w:tmpl w:val="0AD6F6B0"/>
    <w:lvl w:ilvl="0" w:tplc="70FA9EE8">
      <w:start w:val="1"/>
      <w:numFmt w:val="decimal"/>
      <w:pStyle w:val="NumberedPara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8E0C07A8">
      <w:start w:val="1"/>
      <w:numFmt w:val="bullet"/>
      <w:pStyle w:val="Bullet1Bold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Times New Roman" w:hint="default"/>
        <w:b w:val="0"/>
        <w:i w:val="0"/>
        <w:sz w:val="22"/>
        <w:szCs w:val="22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2F57ACA"/>
    <w:multiLevelType w:val="hybridMultilevel"/>
    <w:tmpl w:val="50903094"/>
    <w:lvl w:ilvl="0" w:tplc="95B0E6BC">
      <w:start w:val="1"/>
      <w:numFmt w:val="lowerLetter"/>
      <w:lvlText w:val="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" w15:restartNumberingAfterBreak="0">
    <w:nsid w:val="1BDC088D"/>
    <w:multiLevelType w:val="hybridMultilevel"/>
    <w:tmpl w:val="4990995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2ABA4DA6"/>
    <w:multiLevelType w:val="hybridMultilevel"/>
    <w:tmpl w:val="954E6388"/>
    <w:lvl w:ilvl="0" w:tplc="CB2CEA50">
      <w:start w:val="1"/>
      <w:numFmt w:val="bullet"/>
      <w:pStyle w:val="Bullet2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  <w:sz w:val="24"/>
        <w:szCs w:val="24"/>
      </w:rPr>
    </w:lvl>
    <w:lvl w:ilvl="1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4" w15:restartNumberingAfterBreak="0">
    <w:nsid w:val="2E676C8D"/>
    <w:multiLevelType w:val="hybridMultilevel"/>
    <w:tmpl w:val="61A8FA24"/>
    <w:lvl w:ilvl="0" w:tplc="D110CFC8">
      <w:start w:val="1"/>
      <w:numFmt w:val="bullet"/>
      <w:pStyle w:val="Bullet1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  <w:b w:val="0"/>
        <w:sz w:val="22"/>
        <w:szCs w:val="22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1A03B0C"/>
    <w:multiLevelType w:val="hybridMultilevel"/>
    <w:tmpl w:val="4B58BDE2"/>
    <w:lvl w:ilvl="0" w:tplc="04090001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7EA6BCE"/>
    <w:multiLevelType w:val="hybridMultilevel"/>
    <w:tmpl w:val="2876808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60D635C7"/>
    <w:multiLevelType w:val="multilevel"/>
    <w:tmpl w:val="7E341A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67DE7387"/>
    <w:multiLevelType w:val="hybridMultilevel"/>
    <w:tmpl w:val="07BCFB9A"/>
    <w:lvl w:ilvl="0" w:tplc="98AC75D6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6AF57F2"/>
    <w:multiLevelType w:val="hybridMultilevel"/>
    <w:tmpl w:val="880CAF28"/>
    <w:lvl w:ilvl="0" w:tplc="C6C63096">
      <w:start w:val="1"/>
      <w:numFmt w:val="decimal"/>
      <w:lvlText w:val="%1."/>
      <w:lvlJc w:val="left"/>
      <w:pPr>
        <w:tabs>
          <w:tab w:val="num" w:pos="533"/>
        </w:tabs>
        <w:ind w:left="533" w:hanging="533"/>
      </w:pPr>
      <w:rPr>
        <w:rFonts w:cs="Times New Roman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 w15:restartNumberingAfterBreak="0">
    <w:nsid w:val="7F2D2772"/>
    <w:multiLevelType w:val="hybridMultilevel"/>
    <w:tmpl w:val="0FA6BB30"/>
    <w:lvl w:ilvl="0" w:tplc="C6C63096">
      <w:start w:val="1"/>
      <w:numFmt w:val="decimal"/>
      <w:lvlText w:val="%1."/>
      <w:lvlJc w:val="left"/>
      <w:pPr>
        <w:tabs>
          <w:tab w:val="num" w:pos="533"/>
        </w:tabs>
        <w:ind w:left="533" w:hanging="533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9"/>
  </w:num>
  <w:num w:numId="5">
    <w:abstractNumId w:val="5"/>
  </w:num>
  <w:num w:numId="6">
    <w:abstractNumId w:val="0"/>
    <w:lvlOverride w:ilvl="0">
      <w:startOverride w:val="1"/>
    </w:lvlOverride>
  </w:num>
  <w:num w:numId="7">
    <w:abstractNumId w:val="0"/>
    <w:lvlOverride w:ilvl="0">
      <w:startOverride w:val="1"/>
    </w:lvlOverride>
  </w:num>
  <w:num w:numId="8">
    <w:abstractNumId w:val="0"/>
    <w:lvlOverride w:ilvl="0">
      <w:startOverride w:val="1"/>
    </w:lvlOverride>
  </w:num>
  <w:num w:numId="9">
    <w:abstractNumId w:val="0"/>
    <w:lvlOverride w:ilvl="0">
      <w:startOverride w:val="1"/>
    </w:lvlOverride>
  </w:num>
  <w:num w:numId="10">
    <w:abstractNumId w:val="10"/>
  </w:num>
  <w:num w:numId="11">
    <w:abstractNumId w:val="0"/>
    <w:lvlOverride w:ilvl="0">
      <w:startOverride w:val="1"/>
    </w:lvlOverride>
  </w:num>
  <w:num w:numId="12">
    <w:abstractNumId w:val="0"/>
    <w:lvlOverride w:ilvl="0">
      <w:startOverride w:val="1"/>
    </w:lvlOverride>
  </w:num>
  <w:num w:numId="13">
    <w:abstractNumId w:val="0"/>
    <w:lvlOverride w:ilvl="0">
      <w:startOverride w:val="1"/>
    </w:lvlOverride>
  </w:num>
  <w:num w:numId="14">
    <w:abstractNumId w:val="0"/>
    <w:lvlOverride w:ilvl="0">
      <w:startOverride w:val="1"/>
    </w:lvlOverride>
  </w:num>
  <w:num w:numId="15">
    <w:abstractNumId w:val="0"/>
    <w:lvlOverride w:ilvl="0">
      <w:startOverride w:val="1"/>
    </w:lvlOverride>
  </w:num>
  <w:num w:numId="16">
    <w:abstractNumId w:val="0"/>
    <w:lvlOverride w:ilvl="0">
      <w:startOverride w:val="1"/>
    </w:lvlOverride>
  </w:num>
  <w:num w:numId="17">
    <w:abstractNumId w:val="0"/>
    <w:lvlOverride w:ilvl="0">
      <w:startOverride w:val="1"/>
    </w:lvlOverride>
  </w:num>
  <w:num w:numId="18">
    <w:abstractNumId w:val="0"/>
    <w:lvlOverride w:ilvl="0">
      <w:startOverride w:val="1"/>
    </w:lvlOverride>
  </w:num>
  <w:num w:numId="19">
    <w:abstractNumId w:val="0"/>
    <w:lvlOverride w:ilvl="0">
      <w:startOverride w:val="1"/>
    </w:lvlOverride>
  </w:num>
  <w:num w:numId="20">
    <w:abstractNumId w:val="0"/>
    <w:lvlOverride w:ilvl="0">
      <w:startOverride w:val="1"/>
    </w:lvlOverride>
  </w:num>
  <w:num w:numId="21">
    <w:abstractNumId w:val="0"/>
    <w:lvlOverride w:ilvl="0">
      <w:startOverride w:val="1"/>
    </w:lvlOverride>
  </w:num>
  <w:num w:numId="22">
    <w:abstractNumId w:val="0"/>
    <w:lvlOverride w:ilvl="0">
      <w:startOverride w:val="1"/>
    </w:lvlOverride>
  </w:num>
  <w:num w:numId="23">
    <w:abstractNumId w:val="0"/>
    <w:lvlOverride w:ilvl="0">
      <w:startOverride w:val="1"/>
    </w:lvlOverride>
  </w:num>
  <w:num w:numId="24">
    <w:abstractNumId w:val="0"/>
    <w:lvlOverride w:ilvl="0">
      <w:startOverride w:val="1"/>
    </w:lvlOverride>
  </w:num>
  <w:num w:numId="25">
    <w:abstractNumId w:val="0"/>
  </w:num>
  <w:num w:numId="26">
    <w:abstractNumId w:val="0"/>
    <w:lvlOverride w:ilvl="0">
      <w:startOverride w:val="1"/>
    </w:lvlOverride>
  </w:num>
  <w:num w:numId="27">
    <w:abstractNumId w:val="0"/>
    <w:lvlOverride w:ilvl="0">
      <w:startOverride w:val="1"/>
    </w:lvlOverride>
  </w:num>
  <w:num w:numId="28">
    <w:abstractNumId w:val="0"/>
    <w:lvlOverride w:ilvl="0">
      <w:startOverride w:val="1"/>
    </w:lvlOverride>
  </w:num>
  <w:num w:numId="29">
    <w:abstractNumId w:val="0"/>
    <w:lvlOverride w:ilvl="0">
      <w:startOverride w:val="1"/>
    </w:lvlOverride>
  </w:num>
  <w:num w:numId="30">
    <w:abstractNumId w:val="0"/>
    <w:lvlOverride w:ilvl="0">
      <w:startOverride w:val="1"/>
    </w:lvlOverride>
  </w:num>
  <w:num w:numId="31">
    <w:abstractNumId w:val="0"/>
    <w:lvlOverride w:ilvl="0">
      <w:startOverride w:val="1"/>
    </w:lvlOverride>
  </w:num>
  <w:num w:numId="32">
    <w:abstractNumId w:val="0"/>
    <w:lvlOverride w:ilvl="0">
      <w:startOverride w:val="1"/>
    </w:lvlOverride>
  </w:num>
  <w:num w:numId="33">
    <w:abstractNumId w:val="0"/>
    <w:lvlOverride w:ilvl="0">
      <w:startOverride w:val="1"/>
    </w:lvlOverride>
  </w:num>
  <w:num w:numId="34">
    <w:abstractNumId w:val="0"/>
    <w:lvlOverride w:ilvl="0">
      <w:startOverride w:val="1"/>
    </w:lvlOverride>
  </w:num>
  <w:num w:numId="35">
    <w:abstractNumId w:val="0"/>
    <w:lvlOverride w:ilvl="0">
      <w:startOverride w:val="1"/>
    </w:lvlOverride>
  </w:num>
  <w:num w:numId="36">
    <w:abstractNumId w:val="0"/>
    <w:lvlOverride w:ilvl="0">
      <w:startOverride w:val="1"/>
    </w:lvlOverride>
  </w:num>
  <w:num w:numId="37">
    <w:abstractNumId w:val="0"/>
  </w:num>
  <w:num w:numId="38">
    <w:abstractNumId w:val="0"/>
    <w:lvlOverride w:ilvl="0">
      <w:startOverride w:val="1"/>
    </w:lvlOverride>
  </w:num>
  <w:num w:numId="39">
    <w:abstractNumId w:val="0"/>
    <w:lvlOverride w:ilvl="0">
      <w:startOverride w:val="1"/>
    </w:lvlOverride>
  </w:num>
  <w:num w:numId="40">
    <w:abstractNumId w:val="0"/>
    <w:lvlOverride w:ilvl="0">
      <w:startOverride w:val="1"/>
    </w:lvlOverride>
  </w:num>
  <w:num w:numId="41">
    <w:abstractNumId w:val="8"/>
  </w:num>
  <w:num w:numId="42">
    <w:abstractNumId w:val="2"/>
  </w:num>
  <w:num w:numId="43">
    <w:abstractNumId w:val="6"/>
  </w:num>
  <w:num w:numId="44">
    <w:abstractNumId w:val="1"/>
  </w:num>
  <w:num w:numId="45">
    <w:abstractNumId w:val="7"/>
  </w:num>
  <w:numIdMacAtCleanup w:val="4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oNotHyphenateCaps/>
  <w:drawingGridHorizontalSpacing w:val="187"/>
  <w:drawingGridVerticalSpacing w:val="187"/>
  <w:characterSpacingControl w:val="doNotCompress"/>
  <w:doNotValidateAgainstSchema/>
  <w:doNotDemarcateInvalidXml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6BD1"/>
    <w:rsid w:val="0000055C"/>
    <w:rsid w:val="00001170"/>
    <w:rsid w:val="00001272"/>
    <w:rsid w:val="00005AB8"/>
    <w:rsid w:val="000068D8"/>
    <w:rsid w:val="00006BB9"/>
    <w:rsid w:val="000073C6"/>
    <w:rsid w:val="000075F4"/>
    <w:rsid w:val="000100E7"/>
    <w:rsid w:val="000108D1"/>
    <w:rsid w:val="00011764"/>
    <w:rsid w:val="00011793"/>
    <w:rsid w:val="00011C36"/>
    <w:rsid w:val="00011E47"/>
    <w:rsid w:val="00011F49"/>
    <w:rsid w:val="00012B07"/>
    <w:rsid w:val="00012DA1"/>
    <w:rsid w:val="000135D7"/>
    <w:rsid w:val="0001373F"/>
    <w:rsid w:val="00014352"/>
    <w:rsid w:val="00014B31"/>
    <w:rsid w:val="000151BA"/>
    <w:rsid w:val="0001551B"/>
    <w:rsid w:val="00015BB1"/>
    <w:rsid w:val="00016A06"/>
    <w:rsid w:val="00016A5E"/>
    <w:rsid w:val="00020218"/>
    <w:rsid w:val="00020A9D"/>
    <w:rsid w:val="00020B2C"/>
    <w:rsid w:val="00020DF4"/>
    <w:rsid w:val="00020FE5"/>
    <w:rsid w:val="0002165C"/>
    <w:rsid w:val="000218D0"/>
    <w:rsid w:val="00021B23"/>
    <w:rsid w:val="00021D05"/>
    <w:rsid w:val="000226FB"/>
    <w:rsid w:val="00022E4D"/>
    <w:rsid w:val="0002450F"/>
    <w:rsid w:val="000246D0"/>
    <w:rsid w:val="00024896"/>
    <w:rsid w:val="000251DE"/>
    <w:rsid w:val="00025D74"/>
    <w:rsid w:val="00026117"/>
    <w:rsid w:val="00027213"/>
    <w:rsid w:val="0003067A"/>
    <w:rsid w:val="000310E5"/>
    <w:rsid w:val="0003153B"/>
    <w:rsid w:val="00031561"/>
    <w:rsid w:val="00031CD5"/>
    <w:rsid w:val="00032C01"/>
    <w:rsid w:val="00033F76"/>
    <w:rsid w:val="0003513F"/>
    <w:rsid w:val="0003517C"/>
    <w:rsid w:val="0003631B"/>
    <w:rsid w:val="000364DA"/>
    <w:rsid w:val="0003679A"/>
    <w:rsid w:val="000369CC"/>
    <w:rsid w:val="000401B5"/>
    <w:rsid w:val="00040653"/>
    <w:rsid w:val="00040661"/>
    <w:rsid w:val="00040DDB"/>
    <w:rsid w:val="000424DE"/>
    <w:rsid w:val="0004258C"/>
    <w:rsid w:val="00043BFB"/>
    <w:rsid w:val="0004490A"/>
    <w:rsid w:val="00046393"/>
    <w:rsid w:val="00046D3E"/>
    <w:rsid w:val="00047D11"/>
    <w:rsid w:val="0005053D"/>
    <w:rsid w:val="000507F0"/>
    <w:rsid w:val="00050BBC"/>
    <w:rsid w:val="000510A1"/>
    <w:rsid w:val="00051397"/>
    <w:rsid w:val="00052329"/>
    <w:rsid w:val="00052A85"/>
    <w:rsid w:val="00052EA4"/>
    <w:rsid w:val="0005350D"/>
    <w:rsid w:val="00053E52"/>
    <w:rsid w:val="0005458B"/>
    <w:rsid w:val="00055823"/>
    <w:rsid w:val="00056FF4"/>
    <w:rsid w:val="00057957"/>
    <w:rsid w:val="000579CE"/>
    <w:rsid w:val="00057B92"/>
    <w:rsid w:val="0006022C"/>
    <w:rsid w:val="00060A7A"/>
    <w:rsid w:val="00060B9F"/>
    <w:rsid w:val="00061636"/>
    <w:rsid w:val="000618FA"/>
    <w:rsid w:val="00061BB8"/>
    <w:rsid w:val="0006267A"/>
    <w:rsid w:val="00062961"/>
    <w:rsid w:val="00062D6B"/>
    <w:rsid w:val="00062D90"/>
    <w:rsid w:val="00062F97"/>
    <w:rsid w:val="00062FD1"/>
    <w:rsid w:val="00063B66"/>
    <w:rsid w:val="00063D8E"/>
    <w:rsid w:val="00063FAD"/>
    <w:rsid w:val="00063FD9"/>
    <w:rsid w:val="000642D4"/>
    <w:rsid w:val="00064EFF"/>
    <w:rsid w:val="00066757"/>
    <w:rsid w:val="00070365"/>
    <w:rsid w:val="000705B5"/>
    <w:rsid w:val="00070FF4"/>
    <w:rsid w:val="0007128B"/>
    <w:rsid w:val="00071399"/>
    <w:rsid w:val="000713F5"/>
    <w:rsid w:val="00073864"/>
    <w:rsid w:val="00074B69"/>
    <w:rsid w:val="00074D6F"/>
    <w:rsid w:val="00075279"/>
    <w:rsid w:val="00075B63"/>
    <w:rsid w:val="00075C26"/>
    <w:rsid w:val="000765AE"/>
    <w:rsid w:val="000768A2"/>
    <w:rsid w:val="00077154"/>
    <w:rsid w:val="000776EF"/>
    <w:rsid w:val="00081772"/>
    <w:rsid w:val="000817F2"/>
    <w:rsid w:val="000853BA"/>
    <w:rsid w:val="00085DA5"/>
    <w:rsid w:val="00086038"/>
    <w:rsid w:val="000868C5"/>
    <w:rsid w:val="00086AF0"/>
    <w:rsid w:val="00086AFE"/>
    <w:rsid w:val="00086C08"/>
    <w:rsid w:val="000903FC"/>
    <w:rsid w:val="000906FC"/>
    <w:rsid w:val="00090854"/>
    <w:rsid w:val="00091BE1"/>
    <w:rsid w:val="00091FA9"/>
    <w:rsid w:val="0009201D"/>
    <w:rsid w:val="000922D2"/>
    <w:rsid w:val="00092E32"/>
    <w:rsid w:val="00092F73"/>
    <w:rsid w:val="0009338D"/>
    <w:rsid w:val="000933C6"/>
    <w:rsid w:val="0009354E"/>
    <w:rsid w:val="0009409E"/>
    <w:rsid w:val="0009441A"/>
    <w:rsid w:val="00095E4D"/>
    <w:rsid w:val="00096348"/>
    <w:rsid w:val="000970C4"/>
    <w:rsid w:val="000A00A3"/>
    <w:rsid w:val="000A092F"/>
    <w:rsid w:val="000A0BCC"/>
    <w:rsid w:val="000A1D88"/>
    <w:rsid w:val="000A20FE"/>
    <w:rsid w:val="000A2300"/>
    <w:rsid w:val="000A2CDA"/>
    <w:rsid w:val="000A3AA7"/>
    <w:rsid w:val="000A46FB"/>
    <w:rsid w:val="000A527D"/>
    <w:rsid w:val="000A570A"/>
    <w:rsid w:val="000A61DA"/>
    <w:rsid w:val="000A61F3"/>
    <w:rsid w:val="000A7388"/>
    <w:rsid w:val="000A73B1"/>
    <w:rsid w:val="000A7589"/>
    <w:rsid w:val="000B033F"/>
    <w:rsid w:val="000B0344"/>
    <w:rsid w:val="000B0418"/>
    <w:rsid w:val="000B2483"/>
    <w:rsid w:val="000B2E1A"/>
    <w:rsid w:val="000B2FDA"/>
    <w:rsid w:val="000B36E3"/>
    <w:rsid w:val="000B3ABC"/>
    <w:rsid w:val="000B4108"/>
    <w:rsid w:val="000B435D"/>
    <w:rsid w:val="000B475F"/>
    <w:rsid w:val="000B4D64"/>
    <w:rsid w:val="000B4EB9"/>
    <w:rsid w:val="000B4FC9"/>
    <w:rsid w:val="000B5197"/>
    <w:rsid w:val="000B5519"/>
    <w:rsid w:val="000B5F6B"/>
    <w:rsid w:val="000B6248"/>
    <w:rsid w:val="000B7711"/>
    <w:rsid w:val="000B783F"/>
    <w:rsid w:val="000B7DDC"/>
    <w:rsid w:val="000C0F3C"/>
    <w:rsid w:val="000C1971"/>
    <w:rsid w:val="000C1AD8"/>
    <w:rsid w:val="000C1D82"/>
    <w:rsid w:val="000C2115"/>
    <w:rsid w:val="000C2494"/>
    <w:rsid w:val="000C3001"/>
    <w:rsid w:val="000C36FA"/>
    <w:rsid w:val="000C3AF5"/>
    <w:rsid w:val="000C3E97"/>
    <w:rsid w:val="000C3EA1"/>
    <w:rsid w:val="000C411D"/>
    <w:rsid w:val="000C56BB"/>
    <w:rsid w:val="000C5B80"/>
    <w:rsid w:val="000C5BE3"/>
    <w:rsid w:val="000C6106"/>
    <w:rsid w:val="000C64D6"/>
    <w:rsid w:val="000C70E8"/>
    <w:rsid w:val="000C7765"/>
    <w:rsid w:val="000C7DD1"/>
    <w:rsid w:val="000C7F6C"/>
    <w:rsid w:val="000D01BD"/>
    <w:rsid w:val="000D09E5"/>
    <w:rsid w:val="000D159D"/>
    <w:rsid w:val="000D17B7"/>
    <w:rsid w:val="000D32DB"/>
    <w:rsid w:val="000D3DC9"/>
    <w:rsid w:val="000D4C08"/>
    <w:rsid w:val="000D4DF8"/>
    <w:rsid w:val="000D4E11"/>
    <w:rsid w:val="000D5101"/>
    <w:rsid w:val="000D5A2B"/>
    <w:rsid w:val="000D5D9E"/>
    <w:rsid w:val="000D62EF"/>
    <w:rsid w:val="000D7233"/>
    <w:rsid w:val="000E01E0"/>
    <w:rsid w:val="000E1437"/>
    <w:rsid w:val="000E1EA3"/>
    <w:rsid w:val="000E40B0"/>
    <w:rsid w:val="000E449F"/>
    <w:rsid w:val="000E4543"/>
    <w:rsid w:val="000E4D9A"/>
    <w:rsid w:val="000E556C"/>
    <w:rsid w:val="000F043C"/>
    <w:rsid w:val="000F0FE0"/>
    <w:rsid w:val="000F10DF"/>
    <w:rsid w:val="000F13CB"/>
    <w:rsid w:val="000F1B7B"/>
    <w:rsid w:val="000F22BE"/>
    <w:rsid w:val="000F254B"/>
    <w:rsid w:val="000F3547"/>
    <w:rsid w:val="000F373D"/>
    <w:rsid w:val="000F5429"/>
    <w:rsid w:val="000F554C"/>
    <w:rsid w:val="000F5BE1"/>
    <w:rsid w:val="000F77C1"/>
    <w:rsid w:val="001008B0"/>
    <w:rsid w:val="001019C1"/>
    <w:rsid w:val="001022DE"/>
    <w:rsid w:val="00102447"/>
    <w:rsid w:val="00103E7A"/>
    <w:rsid w:val="00104959"/>
    <w:rsid w:val="001049B3"/>
    <w:rsid w:val="001049C7"/>
    <w:rsid w:val="0010570B"/>
    <w:rsid w:val="00105724"/>
    <w:rsid w:val="00105A79"/>
    <w:rsid w:val="001071CE"/>
    <w:rsid w:val="001077B1"/>
    <w:rsid w:val="00107B50"/>
    <w:rsid w:val="00107C81"/>
    <w:rsid w:val="00107FF8"/>
    <w:rsid w:val="00110B23"/>
    <w:rsid w:val="0011160E"/>
    <w:rsid w:val="00111A24"/>
    <w:rsid w:val="00111B8F"/>
    <w:rsid w:val="00112962"/>
    <w:rsid w:val="00112BC9"/>
    <w:rsid w:val="00112BEB"/>
    <w:rsid w:val="00112CD1"/>
    <w:rsid w:val="00112D68"/>
    <w:rsid w:val="00113288"/>
    <w:rsid w:val="00113401"/>
    <w:rsid w:val="00113833"/>
    <w:rsid w:val="001139E5"/>
    <w:rsid w:val="00113E5B"/>
    <w:rsid w:val="00114A21"/>
    <w:rsid w:val="00114BC5"/>
    <w:rsid w:val="0011511B"/>
    <w:rsid w:val="0011542D"/>
    <w:rsid w:val="00115E12"/>
    <w:rsid w:val="00116558"/>
    <w:rsid w:val="001165ED"/>
    <w:rsid w:val="00117302"/>
    <w:rsid w:val="001176A3"/>
    <w:rsid w:val="0012013C"/>
    <w:rsid w:val="0012051E"/>
    <w:rsid w:val="001208AC"/>
    <w:rsid w:val="00120B5A"/>
    <w:rsid w:val="0012130F"/>
    <w:rsid w:val="00121A43"/>
    <w:rsid w:val="00121DBF"/>
    <w:rsid w:val="001220F9"/>
    <w:rsid w:val="00123F4D"/>
    <w:rsid w:val="00124173"/>
    <w:rsid w:val="00124EB7"/>
    <w:rsid w:val="001254CE"/>
    <w:rsid w:val="00125B55"/>
    <w:rsid w:val="00125D35"/>
    <w:rsid w:val="00125FB0"/>
    <w:rsid w:val="00127205"/>
    <w:rsid w:val="001275D1"/>
    <w:rsid w:val="00127E36"/>
    <w:rsid w:val="0013037C"/>
    <w:rsid w:val="001309A2"/>
    <w:rsid w:val="00131E28"/>
    <w:rsid w:val="00132148"/>
    <w:rsid w:val="00132559"/>
    <w:rsid w:val="00133744"/>
    <w:rsid w:val="001352ED"/>
    <w:rsid w:val="00135854"/>
    <w:rsid w:val="00136815"/>
    <w:rsid w:val="001369BA"/>
    <w:rsid w:val="0014048F"/>
    <w:rsid w:val="00140510"/>
    <w:rsid w:val="00141AA0"/>
    <w:rsid w:val="00141C51"/>
    <w:rsid w:val="00141D52"/>
    <w:rsid w:val="00142524"/>
    <w:rsid w:val="0014273C"/>
    <w:rsid w:val="00142B9F"/>
    <w:rsid w:val="001432AF"/>
    <w:rsid w:val="0014485A"/>
    <w:rsid w:val="00145B02"/>
    <w:rsid w:val="00146D2A"/>
    <w:rsid w:val="00147C38"/>
    <w:rsid w:val="00147F99"/>
    <w:rsid w:val="0015049A"/>
    <w:rsid w:val="00150DB3"/>
    <w:rsid w:val="00151105"/>
    <w:rsid w:val="001518F6"/>
    <w:rsid w:val="00151B10"/>
    <w:rsid w:val="001520F4"/>
    <w:rsid w:val="00152688"/>
    <w:rsid w:val="00152923"/>
    <w:rsid w:val="00152F29"/>
    <w:rsid w:val="001533A9"/>
    <w:rsid w:val="00153461"/>
    <w:rsid w:val="00153C36"/>
    <w:rsid w:val="0015405C"/>
    <w:rsid w:val="001545E2"/>
    <w:rsid w:val="00154A4A"/>
    <w:rsid w:val="00157DBD"/>
    <w:rsid w:val="00160871"/>
    <w:rsid w:val="00160FEE"/>
    <w:rsid w:val="001615E8"/>
    <w:rsid w:val="00161D8E"/>
    <w:rsid w:val="00161E26"/>
    <w:rsid w:val="00162280"/>
    <w:rsid w:val="0016232E"/>
    <w:rsid w:val="00162E2F"/>
    <w:rsid w:val="00163030"/>
    <w:rsid w:val="001631B7"/>
    <w:rsid w:val="00163787"/>
    <w:rsid w:val="00164B3F"/>
    <w:rsid w:val="00164DFB"/>
    <w:rsid w:val="00166405"/>
    <w:rsid w:val="0016754C"/>
    <w:rsid w:val="0017035A"/>
    <w:rsid w:val="00171B5D"/>
    <w:rsid w:val="0017246F"/>
    <w:rsid w:val="001741DF"/>
    <w:rsid w:val="0017430F"/>
    <w:rsid w:val="0017457F"/>
    <w:rsid w:val="001747C8"/>
    <w:rsid w:val="00174B18"/>
    <w:rsid w:val="00174E1D"/>
    <w:rsid w:val="00175369"/>
    <w:rsid w:val="001759D2"/>
    <w:rsid w:val="00176505"/>
    <w:rsid w:val="00176966"/>
    <w:rsid w:val="00176F29"/>
    <w:rsid w:val="001775A8"/>
    <w:rsid w:val="00180C62"/>
    <w:rsid w:val="00181906"/>
    <w:rsid w:val="00181AC1"/>
    <w:rsid w:val="0018365E"/>
    <w:rsid w:val="00183E2B"/>
    <w:rsid w:val="0018415C"/>
    <w:rsid w:val="00184C8F"/>
    <w:rsid w:val="00185BC8"/>
    <w:rsid w:val="00187818"/>
    <w:rsid w:val="00190294"/>
    <w:rsid w:val="00190B43"/>
    <w:rsid w:val="00190FEB"/>
    <w:rsid w:val="001916D9"/>
    <w:rsid w:val="00191F4F"/>
    <w:rsid w:val="00192A45"/>
    <w:rsid w:val="001938BE"/>
    <w:rsid w:val="001946A2"/>
    <w:rsid w:val="001947B1"/>
    <w:rsid w:val="00195271"/>
    <w:rsid w:val="00195772"/>
    <w:rsid w:val="0019597D"/>
    <w:rsid w:val="001959A2"/>
    <w:rsid w:val="00196618"/>
    <w:rsid w:val="00196964"/>
    <w:rsid w:val="00196BD1"/>
    <w:rsid w:val="00196EC1"/>
    <w:rsid w:val="00196EDB"/>
    <w:rsid w:val="00197C20"/>
    <w:rsid w:val="001A1BCC"/>
    <w:rsid w:val="001A1CA6"/>
    <w:rsid w:val="001A1EA1"/>
    <w:rsid w:val="001A269F"/>
    <w:rsid w:val="001A325E"/>
    <w:rsid w:val="001A33B6"/>
    <w:rsid w:val="001A4568"/>
    <w:rsid w:val="001A4655"/>
    <w:rsid w:val="001A466C"/>
    <w:rsid w:val="001A4708"/>
    <w:rsid w:val="001A4916"/>
    <w:rsid w:val="001A5BC2"/>
    <w:rsid w:val="001A5DC4"/>
    <w:rsid w:val="001A60D5"/>
    <w:rsid w:val="001A6EAB"/>
    <w:rsid w:val="001A736C"/>
    <w:rsid w:val="001A797B"/>
    <w:rsid w:val="001B023F"/>
    <w:rsid w:val="001B089C"/>
    <w:rsid w:val="001B1D76"/>
    <w:rsid w:val="001B39C4"/>
    <w:rsid w:val="001B3E5C"/>
    <w:rsid w:val="001B42E3"/>
    <w:rsid w:val="001B4634"/>
    <w:rsid w:val="001B62F3"/>
    <w:rsid w:val="001B6B75"/>
    <w:rsid w:val="001B726A"/>
    <w:rsid w:val="001B7CBF"/>
    <w:rsid w:val="001C04A6"/>
    <w:rsid w:val="001C0B98"/>
    <w:rsid w:val="001C1115"/>
    <w:rsid w:val="001C1425"/>
    <w:rsid w:val="001C192E"/>
    <w:rsid w:val="001C1985"/>
    <w:rsid w:val="001C2B09"/>
    <w:rsid w:val="001C3388"/>
    <w:rsid w:val="001C355A"/>
    <w:rsid w:val="001C3C5E"/>
    <w:rsid w:val="001C4E7F"/>
    <w:rsid w:val="001C4F7B"/>
    <w:rsid w:val="001C5DF0"/>
    <w:rsid w:val="001C626C"/>
    <w:rsid w:val="001C6B88"/>
    <w:rsid w:val="001C7332"/>
    <w:rsid w:val="001D0510"/>
    <w:rsid w:val="001D0A97"/>
    <w:rsid w:val="001D0F6D"/>
    <w:rsid w:val="001D29CD"/>
    <w:rsid w:val="001D3759"/>
    <w:rsid w:val="001D38DD"/>
    <w:rsid w:val="001D3FAE"/>
    <w:rsid w:val="001D4175"/>
    <w:rsid w:val="001D45E1"/>
    <w:rsid w:val="001D4FC5"/>
    <w:rsid w:val="001D5E35"/>
    <w:rsid w:val="001D6DC6"/>
    <w:rsid w:val="001E11A0"/>
    <w:rsid w:val="001E3249"/>
    <w:rsid w:val="001E337F"/>
    <w:rsid w:val="001E34FC"/>
    <w:rsid w:val="001E3E3B"/>
    <w:rsid w:val="001E4003"/>
    <w:rsid w:val="001E4644"/>
    <w:rsid w:val="001E4DEF"/>
    <w:rsid w:val="001E4FBF"/>
    <w:rsid w:val="001E5CA5"/>
    <w:rsid w:val="001E5D4C"/>
    <w:rsid w:val="001E6D21"/>
    <w:rsid w:val="001F11C8"/>
    <w:rsid w:val="001F12FB"/>
    <w:rsid w:val="001F182F"/>
    <w:rsid w:val="001F253C"/>
    <w:rsid w:val="001F39F0"/>
    <w:rsid w:val="001F3A11"/>
    <w:rsid w:val="001F3D77"/>
    <w:rsid w:val="001F45C0"/>
    <w:rsid w:val="001F50E2"/>
    <w:rsid w:val="001F5D44"/>
    <w:rsid w:val="001F623C"/>
    <w:rsid w:val="001F63AA"/>
    <w:rsid w:val="001F69F6"/>
    <w:rsid w:val="001F7AC9"/>
    <w:rsid w:val="00200131"/>
    <w:rsid w:val="00202032"/>
    <w:rsid w:val="00202905"/>
    <w:rsid w:val="002034B9"/>
    <w:rsid w:val="00203B33"/>
    <w:rsid w:val="00203CD0"/>
    <w:rsid w:val="0020406E"/>
    <w:rsid w:val="00205B7D"/>
    <w:rsid w:val="00205CFC"/>
    <w:rsid w:val="00206A90"/>
    <w:rsid w:val="00207DB6"/>
    <w:rsid w:val="00210812"/>
    <w:rsid w:val="00211019"/>
    <w:rsid w:val="00211818"/>
    <w:rsid w:val="00211CB6"/>
    <w:rsid w:val="0021242A"/>
    <w:rsid w:val="002130B7"/>
    <w:rsid w:val="00213DDF"/>
    <w:rsid w:val="002141FF"/>
    <w:rsid w:val="00214261"/>
    <w:rsid w:val="002143B3"/>
    <w:rsid w:val="002144FF"/>
    <w:rsid w:val="00214536"/>
    <w:rsid w:val="002145BD"/>
    <w:rsid w:val="002145DA"/>
    <w:rsid w:val="00214607"/>
    <w:rsid w:val="00214F8C"/>
    <w:rsid w:val="00214FA4"/>
    <w:rsid w:val="0021711B"/>
    <w:rsid w:val="002174F9"/>
    <w:rsid w:val="0022098B"/>
    <w:rsid w:val="00221B87"/>
    <w:rsid w:val="00222678"/>
    <w:rsid w:val="0022281C"/>
    <w:rsid w:val="002229B3"/>
    <w:rsid w:val="00222C57"/>
    <w:rsid w:val="00225051"/>
    <w:rsid w:val="0022600D"/>
    <w:rsid w:val="002268B2"/>
    <w:rsid w:val="00226EE6"/>
    <w:rsid w:val="002270B3"/>
    <w:rsid w:val="0022724D"/>
    <w:rsid w:val="00227DD6"/>
    <w:rsid w:val="00230681"/>
    <w:rsid w:val="0023111C"/>
    <w:rsid w:val="002311EB"/>
    <w:rsid w:val="0023219D"/>
    <w:rsid w:val="00233745"/>
    <w:rsid w:val="00233781"/>
    <w:rsid w:val="00233BC6"/>
    <w:rsid w:val="00234247"/>
    <w:rsid w:val="00234CAE"/>
    <w:rsid w:val="00235448"/>
    <w:rsid w:val="00235AC6"/>
    <w:rsid w:val="002371CB"/>
    <w:rsid w:val="002374F5"/>
    <w:rsid w:val="00240172"/>
    <w:rsid w:val="002403CF"/>
    <w:rsid w:val="00241BF6"/>
    <w:rsid w:val="0024399F"/>
    <w:rsid w:val="0024781A"/>
    <w:rsid w:val="002504F3"/>
    <w:rsid w:val="002511C9"/>
    <w:rsid w:val="002513A8"/>
    <w:rsid w:val="00251491"/>
    <w:rsid w:val="002536E8"/>
    <w:rsid w:val="00253F4C"/>
    <w:rsid w:val="002540A6"/>
    <w:rsid w:val="00254103"/>
    <w:rsid w:val="002545EF"/>
    <w:rsid w:val="00255EA0"/>
    <w:rsid w:val="00256428"/>
    <w:rsid w:val="0025710D"/>
    <w:rsid w:val="00260560"/>
    <w:rsid w:val="0026078A"/>
    <w:rsid w:val="0026154E"/>
    <w:rsid w:val="00261743"/>
    <w:rsid w:val="00261EE0"/>
    <w:rsid w:val="00262410"/>
    <w:rsid w:val="002641BB"/>
    <w:rsid w:val="00264245"/>
    <w:rsid w:val="002643DB"/>
    <w:rsid w:val="00265131"/>
    <w:rsid w:val="002657AA"/>
    <w:rsid w:val="00265978"/>
    <w:rsid w:val="00266C9D"/>
    <w:rsid w:val="002670E4"/>
    <w:rsid w:val="00267A8D"/>
    <w:rsid w:val="0027092D"/>
    <w:rsid w:val="00270A97"/>
    <w:rsid w:val="00271002"/>
    <w:rsid w:val="0027187E"/>
    <w:rsid w:val="00271B64"/>
    <w:rsid w:val="00272673"/>
    <w:rsid w:val="002736F9"/>
    <w:rsid w:val="00273E48"/>
    <w:rsid w:val="00274953"/>
    <w:rsid w:val="00276678"/>
    <w:rsid w:val="00276B33"/>
    <w:rsid w:val="00276B99"/>
    <w:rsid w:val="00277AC1"/>
    <w:rsid w:val="00277F00"/>
    <w:rsid w:val="00277F79"/>
    <w:rsid w:val="0028013F"/>
    <w:rsid w:val="00280882"/>
    <w:rsid w:val="0028088E"/>
    <w:rsid w:val="0028106F"/>
    <w:rsid w:val="002811AB"/>
    <w:rsid w:val="0028148D"/>
    <w:rsid w:val="00281F85"/>
    <w:rsid w:val="0028222E"/>
    <w:rsid w:val="00282713"/>
    <w:rsid w:val="00283117"/>
    <w:rsid w:val="002832CE"/>
    <w:rsid w:val="00284FC3"/>
    <w:rsid w:val="00285CFA"/>
    <w:rsid w:val="002863BC"/>
    <w:rsid w:val="00286722"/>
    <w:rsid w:val="00286CA8"/>
    <w:rsid w:val="00286E25"/>
    <w:rsid w:val="00287456"/>
    <w:rsid w:val="002905F7"/>
    <w:rsid w:val="00290A3A"/>
    <w:rsid w:val="00291872"/>
    <w:rsid w:val="0029192C"/>
    <w:rsid w:val="00291998"/>
    <w:rsid w:val="00291D05"/>
    <w:rsid w:val="00292C2B"/>
    <w:rsid w:val="0029330E"/>
    <w:rsid w:val="00293637"/>
    <w:rsid w:val="00293783"/>
    <w:rsid w:val="00293E03"/>
    <w:rsid w:val="00294EDF"/>
    <w:rsid w:val="002973EE"/>
    <w:rsid w:val="002A08DA"/>
    <w:rsid w:val="002A0F7B"/>
    <w:rsid w:val="002A187E"/>
    <w:rsid w:val="002A2418"/>
    <w:rsid w:val="002A2C5E"/>
    <w:rsid w:val="002A3448"/>
    <w:rsid w:val="002A3881"/>
    <w:rsid w:val="002A3F74"/>
    <w:rsid w:val="002A448D"/>
    <w:rsid w:val="002A52E1"/>
    <w:rsid w:val="002A629C"/>
    <w:rsid w:val="002A6351"/>
    <w:rsid w:val="002A75BE"/>
    <w:rsid w:val="002B1184"/>
    <w:rsid w:val="002B1305"/>
    <w:rsid w:val="002B16BD"/>
    <w:rsid w:val="002B1E75"/>
    <w:rsid w:val="002B2811"/>
    <w:rsid w:val="002B29B1"/>
    <w:rsid w:val="002B30E9"/>
    <w:rsid w:val="002B37C0"/>
    <w:rsid w:val="002B3D66"/>
    <w:rsid w:val="002B41F3"/>
    <w:rsid w:val="002B4277"/>
    <w:rsid w:val="002B428F"/>
    <w:rsid w:val="002B5110"/>
    <w:rsid w:val="002B56AE"/>
    <w:rsid w:val="002B5BAC"/>
    <w:rsid w:val="002B766E"/>
    <w:rsid w:val="002B7AC8"/>
    <w:rsid w:val="002B7AF3"/>
    <w:rsid w:val="002B7C33"/>
    <w:rsid w:val="002C0540"/>
    <w:rsid w:val="002C05F9"/>
    <w:rsid w:val="002C107D"/>
    <w:rsid w:val="002C13FE"/>
    <w:rsid w:val="002C1AD5"/>
    <w:rsid w:val="002C2723"/>
    <w:rsid w:val="002C3158"/>
    <w:rsid w:val="002C3E15"/>
    <w:rsid w:val="002C4F2D"/>
    <w:rsid w:val="002C6787"/>
    <w:rsid w:val="002C73A5"/>
    <w:rsid w:val="002C7605"/>
    <w:rsid w:val="002C7CED"/>
    <w:rsid w:val="002D06B2"/>
    <w:rsid w:val="002D0759"/>
    <w:rsid w:val="002D0821"/>
    <w:rsid w:val="002D10D6"/>
    <w:rsid w:val="002D1813"/>
    <w:rsid w:val="002D1A0F"/>
    <w:rsid w:val="002D1DD2"/>
    <w:rsid w:val="002D2294"/>
    <w:rsid w:val="002D2D4B"/>
    <w:rsid w:val="002D3FE6"/>
    <w:rsid w:val="002D4161"/>
    <w:rsid w:val="002D4CDF"/>
    <w:rsid w:val="002D6E6A"/>
    <w:rsid w:val="002D7053"/>
    <w:rsid w:val="002E025C"/>
    <w:rsid w:val="002E09BD"/>
    <w:rsid w:val="002E1715"/>
    <w:rsid w:val="002E2062"/>
    <w:rsid w:val="002E277C"/>
    <w:rsid w:val="002E2F81"/>
    <w:rsid w:val="002E3982"/>
    <w:rsid w:val="002E44BA"/>
    <w:rsid w:val="002E4783"/>
    <w:rsid w:val="002E5B04"/>
    <w:rsid w:val="002E66C0"/>
    <w:rsid w:val="002E7623"/>
    <w:rsid w:val="002E7AA1"/>
    <w:rsid w:val="002E7F3D"/>
    <w:rsid w:val="002F0B73"/>
    <w:rsid w:val="002F0FDB"/>
    <w:rsid w:val="002F1DB5"/>
    <w:rsid w:val="002F25DA"/>
    <w:rsid w:val="002F2C87"/>
    <w:rsid w:val="002F3276"/>
    <w:rsid w:val="002F6F16"/>
    <w:rsid w:val="002F78C3"/>
    <w:rsid w:val="0030280E"/>
    <w:rsid w:val="00302FBA"/>
    <w:rsid w:val="00302FCC"/>
    <w:rsid w:val="00303B25"/>
    <w:rsid w:val="00303DBB"/>
    <w:rsid w:val="00304101"/>
    <w:rsid w:val="00304454"/>
    <w:rsid w:val="00304C62"/>
    <w:rsid w:val="00304DEF"/>
    <w:rsid w:val="00305703"/>
    <w:rsid w:val="00305CD5"/>
    <w:rsid w:val="003060C6"/>
    <w:rsid w:val="003062C9"/>
    <w:rsid w:val="0030754B"/>
    <w:rsid w:val="00307D7F"/>
    <w:rsid w:val="00310566"/>
    <w:rsid w:val="00312518"/>
    <w:rsid w:val="003138B5"/>
    <w:rsid w:val="00314710"/>
    <w:rsid w:val="00314AD5"/>
    <w:rsid w:val="00314E59"/>
    <w:rsid w:val="00315A2A"/>
    <w:rsid w:val="0031622E"/>
    <w:rsid w:val="00316FD6"/>
    <w:rsid w:val="00317484"/>
    <w:rsid w:val="00317D2E"/>
    <w:rsid w:val="003201C4"/>
    <w:rsid w:val="003215EE"/>
    <w:rsid w:val="00321B24"/>
    <w:rsid w:val="00322770"/>
    <w:rsid w:val="003227BD"/>
    <w:rsid w:val="00322B01"/>
    <w:rsid w:val="00322CC0"/>
    <w:rsid w:val="00322F6D"/>
    <w:rsid w:val="00323507"/>
    <w:rsid w:val="00323A2D"/>
    <w:rsid w:val="00323EDB"/>
    <w:rsid w:val="00324BFA"/>
    <w:rsid w:val="00325BD7"/>
    <w:rsid w:val="00326870"/>
    <w:rsid w:val="00326A36"/>
    <w:rsid w:val="00327121"/>
    <w:rsid w:val="003273E0"/>
    <w:rsid w:val="00327765"/>
    <w:rsid w:val="0033045F"/>
    <w:rsid w:val="00330A61"/>
    <w:rsid w:val="00331037"/>
    <w:rsid w:val="00331A65"/>
    <w:rsid w:val="00332D88"/>
    <w:rsid w:val="00333909"/>
    <w:rsid w:val="00334402"/>
    <w:rsid w:val="003353E6"/>
    <w:rsid w:val="003354C1"/>
    <w:rsid w:val="003357E8"/>
    <w:rsid w:val="00335A34"/>
    <w:rsid w:val="00335D51"/>
    <w:rsid w:val="00335D77"/>
    <w:rsid w:val="00335E2D"/>
    <w:rsid w:val="00335F12"/>
    <w:rsid w:val="00336649"/>
    <w:rsid w:val="003368DB"/>
    <w:rsid w:val="00337166"/>
    <w:rsid w:val="00337B15"/>
    <w:rsid w:val="00337B89"/>
    <w:rsid w:val="0034096C"/>
    <w:rsid w:val="003412DE"/>
    <w:rsid w:val="00341B77"/>
    <w:rsid w:val="00342543"/>
    <w:rsid w:val="003425CE"/>
    <w:rsid w:val="00343875"/>
    <w:rsid w:val="0034393C"/>
    <w:rsid w:val="00344AA8"/>
    <w:rsid w:val="0034504E"/>
    <w:rsid w:val="00347C76"/>
    <w:rsid w:val="0035155E"/>
    <w:rsid w:val="00351629"/>
    <w:rsid w:val="00351A77"/>
    <w:rsid w:val="003520D0"/>
    <w:rsid w:val="003527C3"/>
    <w:rsid w:val="003563A6"/>
    <w:rsid w:val="003574C8"/>
    <w:rsid w:val="00357749"/>
    <w:rsid w:val="00357FCD"/>
    <w:rsid w:val="00360062"/>
    <w:rsid w:val="003605D9"/>
    <w:rsid w:val="00360B53"/>
    <w:rsid w:val="00361071"/>
    <w:rsid w:val="00362118"/>
    <w:rsid w:val="00363151"/>
    <w:rsid w:val="003634D6"/>
    <w:rsid w:val="003637A7"/>
    <w:rsid w:val="00363ACC"/>
    <w:rsid w:val="00363F55"/>
    <w:rsid w:val="00365243"/>
    <w:rsid w:val="0036585E"/>
    <w:rsid w:val="00365CE0"/>
    <w:rsid w:val="00366A5D"/>
    <w:rsid w:val="00367041"/>
    <w:rsid w:val="003670FC"/>
    <w:rsid w:val="00370E39"/>
    <w:rsid w:val="00371B41"/>
    <w:rsid w:val="003720B4"/>
    <w:rsid w:val="00372119"/>
    <w:rsid w:val="003724C0"/>
    <w:rsid w:val="00372AE7"/>
    <w:rsid w:val="00372B04"/>
    <w:rsid w:val="003736F2"/>
    <w:rsid w:val="00373708"/>
    <w:rsid w:val="00373D37"/>
    <w:rsid w:val="003741CC"/>
    <w:rsid w:val="003748AA"/>
    <w:rsid w:val="00376BFB"/>
    <w:rsid w:val="00377058"/>
    <w:rsid w:val="003775BC"/>
    <w:rsid w:val="003809F0"/>
    <w:rsid w:val="0038190F"/>
    <w:rsid w:val="00382321"/>
    <w:rsid w:val="00382D04"/>
    <w:rsid w:val="00382F3C"/>
    <w:rsid w:val="00383D15"/>
    <w:rsid w:val="0038443F"/>
    <w:rsid w:val="00384535"/>
    <w:rsid w:val="003845B5"/>
    <w:rsid w:val="003850B0"/>
    <w:rsid w:val="003850E4"/>
    <w:rsid w:val="00386C20"/>
    <w:rsid w:val="003870AF"/>
    <w:rsid w:val="00387812"/>
    <w:rsid w:val="00387B67"/>
    <w:rsid w:val="003909F8"/>
    <w:rsid w:val="00391C2A"/>
    <w:rsid w:val="00391F54"/>
    <w:rsid w:val="00392B8C"/>
    <w:rsid w:val="00393A8D"/>
    <w:rsid w:val="00394063"/>
    <w:rsid w:val="0039442C"/>
    <w:rsid w:val="00394471"/>
    <w:rsid w:val="00394FB0"/>
    <w:rsid w:val="003952C5"/>
    <w:rsid w:val="003953F9"/>
    <w:rsid w:val="00395CD4"/>
    <w:rsid w:val="0039605D"/>
    <w:rsid w:val="003961D1"/>
    <w:rsid w:val="003972AA"/>
    <w:rsid w:val="003A0EF4"/>
    <w:rsid w:val="003A1AE1"/>
    <w:rsid w:val="003A30A5"/>
    <w:rsid w:val="003A30A9"/>
    <w:rsid w:val="003A4598"/>
    <w:rsid w:val="003A471D"/>
    <w:rsid w:val="003A5B8C"/>
    <w:rsid w:val="003A618F"/>
    <w:rsid w:val="003A656D"/>
    <w:rsid w:val="003A7C98"/>
    <w:rsid w:val="003A7D6E"/>
    <w:rsid w:val="003B077E"/>
    <w:rsid w:val="003B0780"/>
    <w:rsid w:val="003B09D6"/>
    <w:rsid w:val="003B1C77"/>
    <w:rsid w:val="003B1E89"/>
    <w:rsid w:val="003B2449"/>
    <w:rsid w:val="003B275F"/>
    <w:rsid w:val="003B27F9"/>
    <w:rsid w:val="003B2B5B"/>
    <w:rsid w:val="003B2D9C"/>
    <w:rsid w:val="003B2F8B"/>
    <w:rsid w:val="003B366E"/>
    <w:rsid w:val="003B3741"/>
    <w:rsid w:val="003B3F24"/>
    <w:rsid w:val="003B4804"/>
    <w:rsid w:val="003B49BB"/>
    <w:rsid w:val="003B6C48"/>
    <w:rsid w:val="003B7E82"/>
    <w:rsid w:val="003C048F"/>
    <w:rsid w:val="003C055A"/>
    <w:rsid w:val="003C0F60"/>
    <w:rsid w:val="003C10CA"/>
    <w:rsid w:val="003C338B"/>
    <w:rsid w:val="003C40CC"/>
    <w:rsid w:val="003C44E0"/>
    <w:rsid w:val="003C6394"/>
    <w:rsid w:val="003C64EF"/>
    <w:rsid w:val="003C64FF"/>
    <w:rsid w:val="003C7876"/>
    <w:rsid w:val="003D0B96"/>
    <w:rsid w:val="003D0E68"/>
    <w:rsid w:val="003D11C4"/>
    <w:rsid w:val="003D1305"/>
    <w:rsid w:val="003D15F0"/>
    <w:rsid w:val="003D201D"/>
    <w:rsid w:val="003D2537"/>
    <w:rsid w:val="003D2BA7"/>
    <w:rsid w:val="003D2FE0"/>
    <w:rsid w:val="003D35B4"/>
    <w:rsid w:val="003D3896"/>
    <w:rsid w:val="003D581B"/>
    <w:rsid w:val="003D6932"/>
    <w:rsid w:val="003D6A6B"/>
    <w:rsid w:val="003D73A5"/>
    <w:rsid w:val="003D7921"/>
    <w:rsid w:val="003D7AF2"/>
    <w:rsid w:val="003E110D"/>
    <w:rsid w:val="003E266C"/>
    <w:rsid w:val="003E2CD3"/>
    <w:rsid w:val="003E53B6"/>
    <w:rsid w:val="003E5475"/>
    <w:rsid w:val="003E5E20"/>
    <w:rsid w:val="003E6F77"/>
    <w:rsid w:val="003E7498"/>
    <w:rsid w:val="003F0313"/>
    <w:rsid w:val="003F03A0"/>
    <w:rsid w:val="003F0ED9"/>
    <w:rsid w:val="003F15BB"/>
    <w:rsid w:val="003F1D18"/>
    <w:rsid w:val="003F268A"/>
    <w:rsid w:val="003F2CBC"/>
    <w:rsid w:val="003F35C2"/>
    <w:rsid w:val="003F4D4F"/>
    <w:rsid w:val="003F5391"/>
    <w:rsid w:val="003F5702"/>
    <w:rsid w:val="003F5BAF"/>
    <w:rsid w:val="003F5C6A"/>
    <w:rsid w:val="003F5F19"/>
    <w:rsid w:val="003F6EFF"/>
    <w:rsid w:val="003F714A"/>
    <w:rsid w:val="003F71AF"/>
    <w:rsid w:val="003F74B4"/>
    <w:rsid w:val="003F784A"/>
    <w:rsid w:val="0040011B"/>
    <w:rsid w:val="00401004"/>
    <w:rsid w:val="0040260E"/>
    <w:rsid w:val="00402A44"/>
    <w:rsid w:val="00402E55"/>
    <w:rsid w:val="00403076"/>
    <w:rsid w:val="00403157"/>
    <w:rsid w:val="00403913"/>
    <w:rsid w:val="00404215"/>
    <w:rsid w:val="0040456F"/>
    <w:rsid w:val="004045F9"/>
    <w:rsid w:val="00405125"/>
    <w:rsid w:val="004057BA"/>
    <w:rsid w:val="00410BE0"/>
    <w:rsid w:val="00410E1B"/>
    <w:rsid w:val="00411896"/>
    <w:rsid w:val="004129AA"/>
    <w:rsid w:val="00413947"/>
    <w:rsid w:val="00413CBB"/>
    <w:rsid w:val="00414706"/>
    <w:rsid w:val="004152E8"/>
    <w:rsid w:val="00416110"/>
    <w:rsid w:val="00416B13"/>
    <w:rsid w:val="00417781"/>
    <w:rsid w:val="004203F5"/>
    <w:rsid w:val="004205CE"/>
    <w:rsid w:val="004211B8"/>
    <w:rsid w:val="0042264A"/>
    <w:rsid w:val="004233E6"/>
    <w:rsid w:val="00423B73"/>
    <w:rsid w:val="0042451A"/>
    <w:rsid w:val="00424715"/>
    <w:rsid w:val="004249D7"/>
    <w:rsid w:val="00424C2C"/>
    <w:rsid w:val="004258A6"/>
    <w:rsid w:val="0042592C"/>
    <w:rsid w:val="00426A77"/>
    <w:rsid w:val="00431C38"/>
    <w:rsid w:val="00431F2F"/>
    <w:rsid w:val="00432A66"/>
    <w:rsid w:val="004331C4"/>
    <w:rsid w:val="0043369F"/>
    <w:rsid w:val="00433B09"/>
    <w:rsid w:val="00433F8B"/>
    <w:rsid w:val="00434FD3"/>
    <w:rsid w:val="00435689"/>
    <w:rsid w:val="0043601A"/>
    <w:rsid w:val="00437962"/>
    <w:rsid w:val="00437C02"/>
    <w:rsid w:val="00440A06"/>
    <w:rsid w:val="0044140B"/>
    <w:rsid w:val="00441CFD"/>
    <w:rsid w:val="004428D3"/>
    <w:rsid w:val="004436F7"/>
    <w:rsid w:val="00443800"/>
    <w:rsid w:val="004439C7"/>
    <w:rsid w:val="00444A2B"/>
    <w:rsid w:val="00445F40"/>
    <w:rsid w:val="00447553"/>
    <w:rsid w:val="0044763B"/>
    <w:rsid w:val="00447903"/>
    <w:rsid w:val="00447EA4"/>
    <w:rsid w:val="0045067B"/>
    <w:rsid w:val="00450E7C"/>
    <w:rsid w:val="00451108"/>
    <w:rsid w:val="00451AD0"/>
    <w:rsid w:val="004531E3"/>
    <w:rsid w:val="0045475C"/>
    <w:rsid w:val="004625BD"/>
    <w:rsid w:val="004627C0"/>
    <w:rsid w:val="00463F43"/>
    <w:rsid w:val="0046458F"/>
    <w:rsid w:val="0046479A"/>
    <w:rsid w:val="00464AD7"/>
    <w:rsid w:val="00465744"/>
    <w:rsid w:val="00465943"/>
    <w:rsid w:val="00466099"/>
    <w:rsid w:val="00466565"/>
    <w:rsid w:val="0046658F"/>
    <w:rsid w:val="00466914"/>
    <w:rsid w:val="00467E4A"/>
    <w:rsid w:val="004702A0"/>
    <w:rsid w:val="00472759"/>
    <w:rsid w:val="00472C94"/>
    <w:rsid w:val="00474DBA"/>
    <w:rsid w:val="004756C1"/>
    <w:rsid w:val="00475F01"/>
    <w:rsid w:val="00477429"/>
    <w:rsid w:val="00477E91"/>
    <w:rsid w:val="00480D8E"/>
    <w:rsid w:val="00481BCC"/>
    <w:rsid w:val="00483E01"/>
    <w:rsid w:val="004848B2"/>
    <w:rsid w:val="00484F75"/>
    <w:rsid w:val="004852FC"/>
    <w:rsid w:val="00485499"/>
    <w:rsid w:val="004859BB"/>
    <w:rsid w:val="00486250"/>
    <w:rsid w:val="00486265"/>
    <w:rsid w:val="00486333"/>
    <w:rsid w:val="0048697C"/>
    <w:rsid w:val="00486F84"/>
    <w:rsid w:val="00487575"/>
    <w:rsid w:val="00487E10"/>
    <w:rsid w:val="004910C8"/>
    <w:rsid w:val="00491E9F"/>
    <w:rsid w:val="004920BD"/>
    <w:rsid w:val="004924AB"/>
    <w:rsid w:val="00492684"/>
    <w:rsid w:val="00492EC9"/>
    <w:rsid w:val="00493744"/>
    <w:rsid w:val="00493E32"/>
    <w:rsid w:val="00493ED2"/>
    <w:rsid w:val="004941A0"/>
    <w:rsid w:val="004942A8"/>
    <w:rsid w:val="00494D3F"/>
    <w:rsid w:val="00494F34"/>
    <w:rsid w:val="0049537F"/>
    <w:rsid w:val="00495EFF"/>
    <w:rsid w:val="00496FE2"/>
    <w:rsid w:val="00497D9F"/>
    <w:rsid w:val="00497F3F"/>
    <w:rsid w:val="004A0266"/>
    <w:rsid w:val="004A0FDE"/>
    <w:rsid w:val="004A21FB"/>
    <w:rsid w:val="004A250A"/>
    <w:rsid w:val="004A2AC5"/>
    <w:rsid w:val="004A32C3"/>
    <w:rsid w:val="004A3E04"/>
    <w:rsid w:val="004A4034"/>
    <w:rsid w:val="004A4C9E"/>
    <w:rsid w:val="004A4D9C"/>
    <w:rsid w:val="004A5FE6"/>
    <w:rsid w:val="004A64ED"/>
    <w:rsid w:val="004A6DDA"/>
    <w:rsid w:val="004A7800"/>
    <w:rsid w:val="004B0B38"/>
    <w:rsid w:val="004B122B"/>
    <w:rsid w:val="004B1EFA"/>
    <w:rsid w:val="004B2565"/>
    <w:rsid w:val="004B2792"/>
    <w:rsid w:val="004B2C04"/>
    <w:rsid w:val="004B3C81"/>
    <w:rsid w:val="004B4828"/>
    <w:rsid w:val="004B48CB"/>
    <w:rsid w:val="004B4B60"/>
    <w:rsid w:val="004B538B"/>
    <w:rsid w:val="004B560A"/>
    <w:rsid w:val="004B5733"/>
    <w:rsid w:val="004B582F"/>
    <w:rsid w:val="004B5F59"/>
    <w:rsid w:val="004B60FB"/>
    <w:rsid w:val="004B701C"/>
    <w:rsid w:val="004B7A1A"/>
    <w:rsid w:val="004C1128"/>
    <w:rsid w:val="004C16DA"/>
    <w:rsid w:val="004C1E45"/>
    <w:rsid w:val="004C31B2"/>
    <w:rsid w:val="004C335C"/>
    <w:rsid w:val="004C4409"/>
    <w:rsid w:val="004C4748"/>
    <w:rsid w:val="004C4A9C"/>
    <w:rsid w:val="004C4ADC"/>
    <w:rsid w:val="004C527E"/>
    <w:rsid w:val="004C55EA"/>
    <w:rsid w:val="004C580F"/>
    <w:rsid w:val="004C589E"/>
    <w:rsid w:val="004C5B82"/>
    <w:rsid w:val="004C6956"/>
    <w:rsid w:val="004C7140"/>
    <w:rsid w:val="004C76B8"/>
    <w:rsid w:val="004D1631"/>
    <w:rsid w:val="004D3ABE"/>
    <w:rsid w:val="004D6327"/>
    <w:rsid w:val="004D6328"/>
    <w:rsid w:val="004D6B26"/>
    <w:rsid w:val="004D6B73"/>
    <w:rsid w:val="004D75B1"/>
    <w:rsid w:val="004E0DB0"/>
    <w:rsid w:val="004E1032"/>
    <w:rsid w:val="004E10DF"/>
    <w:rsid w:val="004E1B7E"/>
    <w:rsid w:val="004E2116"/>
    <w:rsid w:val="004E5AA1"/>
    <w:rsid w:val="004E5B8D"/>
    <w:rsid w:val="004E5C93"/>
    <w:rsid w:val="004E5D52"/>
    <w:rsid w:val="004E74F8"/>
    <w:rsid w:val="004E7634"/>
    <w:rsid w:val="004E772B"/>
    <w:rsid w:val="004E7C63"/>
    <w:rsid w:val="004F131F"/>
    <w:rsid w:val="004F2766"/>
    <w:rsid w:val="004F2D16"/>
    <w:rsid w:val="004F4832"/>
    <w:rsid w:val="004F50BC"/>
    <w:rsid w:val="004F5195"/>
    <w:rsid w:val="004F5F96"/>
    <w:rsid w:val="004F6403"/>
    <w:rsid w:val="004F7872"/>
    <w:rsid w:val="004F7897"/>
    <w:rsid w:val="00501364"/>
    <w:rsid w:val="0050275A"/>
    <w:rsid w:val="00502F40"/>
    <w:rsid w:val="00503C98"/>
    <w:rsid w:val="0050498D"/>
    <w:rsid w:val="00505AB5"/>
    <w:rsid w:val="00507109"/>
    <w:rsid w:val="00507154"/>
    <w:rsid w:val="00510459"/>
    <w:rsid w:val="005105E7"/>
    <w:rsid w:val="0051107D"/>
    <w:rsid w:val="00511C31"/>
    <w:rsid w:val="00511E93"/>
    <w:rsid w:val="005120A8"/>
    <w:rsid w:val="00512BD3"/>
    <w:rsid w:val="00513281"/>
    <w:rsid w:val="00515235"/>
    <w:rsid w:val="00515B23"/>
    <w:rsid w:val="00515B85"/>
    <w:rsid w:val="00517019"/>
    <w:rsid w:val="00517B5F"/>
    <w:rsid w:val="00517BAF"/>
    <w:rsid w:val="00521952"/>
    <w:rsid w:val="00521D4B"/>
    <w:rsid w:val="00521E66"/>
    <w:rsid w:val="005222A7"/>
    <w:rsid w:val="005234F6"/>
    <w:rsid w:val="00523505"/>
    <w:rsid w:val="005237CD"/>
    <w:rsid w:val="005244E7"/>
    <w:rsid w:val="00524B61"/>
    <w:rsid w:val="00524C3D"/>
    <w:rsid w:val="0052571F"/>
    <w:rsid w:val="00526CF0"/>
    <w:rsid w:val="00526E39"/>
    <w:rsid w:val="00526EAB"/>
    <w:rsid w:val="00527776"/>
    <w:rsid w:val="00527925"/>
    <w:rsid w:val="00530B62"/>
    <w:rsid w:val="00531C02"/>
    <w:rsid w:val="00532261"/>
    <w:rsid w:val="00532E8C"/>
    <w:rsid w:val="00533C5B"/>
    <w:rsid w:val="00534891"/>
    <w:rsid w:val="00535625"/>
    <w:rsid w:val="00535F50"/>
    <w:rsid w:val="0053602E"/>
    <w:rsid w:val="00537741"/>
    <w:rsid w:val="00537ADA"/>
    <w:rsid w:val="0054027F"/>
    <w:rsid w:val="005403FC"/>
    <w:rsid w:val="0054340B"/>
    <w:rsid w:val="005437CC"/>
    <w:rsid w:val="00543E90"/>
    <w:rsid w:val="00543FDD"/>
    <w:rsid w:val="005443CA"/>
    <w:rsid w:val="00544AB2"/>
    <w:rsid w:val="00545393"/>
    <w:rsid w:val="00546413"/>
    <w:rsid w:val="00547446"/>
    <w:rsid w:val="005509B5"/>
    <w:rsid w:val="00550D49"/>
    <w:rsid w:val="00551EFD"/>
    <w:rsid w:val="0055207F"/>
    <w:rsid w:val="00553BEF"/>
    <w:rsid w:val="005541C1"/>
    <w:rsid w:val="00554B67"/>
    <w:rsid w:val="0055551E"/>
    <w:rsid w:val="0055682E"/>
    <w:rsid w:val="00556A6A"/>
    <w:rsid w:val="005571A6"/>
    <w:rsid w:val="00557215"/>
    <w:rsid w:val="00557861"/>
    <w:rsid w:val="00557A18"/>
    <w:rsid w:val="00557A96"/>
    <w:rsid w:val="00560E53"/>
    <w:rsid w:val="00561EFC"/>
    <w:rsid w:val="00562C3C"/>
    <w:rsid w:val="0056341D"/>
    <w:rsid w:val="00563736"/>
    <w:rsid w:val="00563A7C"/>
    <w:rsid w:val="00563C38"/>
    <w:rsid w:val="0056439E"/>
    <w:rsid w:val="005646C9"/>
    <w:rsid w:val="005646D9"/>
    <w:rsid w:val="00564926"/>
    <w:rsid w:val="00565695"/>
    <w:rsid w:val="005656C1"/>
    <w:rsid w:val="005662E5"/>
    <w:rsid w:val="00567BB3"/>
    <w:rsid w:val="00567E15"/>
    <w:rsid w:val="00570B2B"/>
    <w:rsid w:val="00570ECD"/>
    <w:rsid w:val="00571595"/>
    <w:rsid w:val="005718E5"/>
    <w:rsid w:val="00571CAD"/>
    <w:rsid w:val="00572821"/>
    <w:rsid w:val="00572F83"/>
    <w:rsid w:val="00573A59"/>
    <w:rsid w:val="00574B56"/>
    <w:rsid w:val="005760CD"/>
    <w:rsid w:val="0057667B"/>
    <w:rsid w:val="005766C8"/>
    <w:rsid w:val="00577920"/>
    <w:rsid w:val="00577B3B"/>
    <w:rsid w:val="00580694"/>
    <w:rsid w:val="005808F6"/>
    <w:rsid w:val="00580C0F"/>
    <w:rsid w:val="00580E92"/>
    <w:rsid w:val="005814B1"/>
    <w:rsid w:val="0058158A"/>
    <w:rsid w:val="005827A5"/>
    <w:rsid w:val="00583206"/>
    <w:rsid w:val="00583AF3"/>
    <w:rsid w:val="00583B8E"/>
    <w:rsid w:val="00584F2E"/>
    <w:rsid w:val="0058552C"/>
    <w:rsid w:val="00585D01"/>
    <w:rsid w:val="00585E93"/>
    <w:rsid w:val="00587794"/>
    <w:rsid w:val="00587A82"/>
    <w:rsid w:val="00587AD2"/>
    <w:rsid w:val="00590805"/>
    <w:rsid w:val="005930B9"/>
    <w:rsid w:val="00593239"/>
    <w:rsid w:val="00593446"/>
    <w:rsid w:val="005939E7"/>
    <w:rsid w:val="00594E14"/>
    <w:rsid w:val="0059565E"/>
    <w:rsid w:val="00597682"/>
    <w:rsid w:val="00597962"/>
    <w:rsid w:val="005A0584"/>
    <w:rsid w:val="005A12EF"/>
    <w:rsid w:val="005A1365"/>
    <w:rsid w:val="005A1C5C"/>
    <w:rsid w:val="005A2A50"/>
    <w:rsid w:val="005A2BDA"/>
    <w:rsid w:val="005A2D35"/>
    <w:rsid w:val="005A2FC3"/>
    <w:rsid w:val="005A34D8"/>
    <w:rsid w:val="005A3606"/>
    <w:rsid w:val="005A3C37"/>
    <w:rsid w:val="005A3E70"/>
    <w:rsid w:val="005A4C81"/>
    <w:rsid w:val="005A57BC"/>
    <w:rsid w:val="005A58E6"/>
    <w:rsid w:val="005A6070"/>
    <w:rsid w:val="005A68FB"/>
    <w:rsid w:val="005A6FAC"/>
    <w:rsid w:val="005A7653"/>
    <w:rsid w:val="005B0F27"/>
    <w:rsid w:val="005B1851"/>
    <w:rsid w:val="005B19B2"/>
    <w:rsid w:val="005B40FF"/>
    <w:rsid w:val="005B4466"/>
    <w:rsid w:val="005B5AAE"/>
    <w:rsid w:val="005B62AC"/>
    <w:rsid w:val="005B6880"/>
    <w:rsid w:val="005B6C40"/>
    <w:rsid w:val="005B6DC2"/>
    <w:rsid w:val="005B6E76"/>
    <w:rsid w:val="005C02F4"/>
    <w:rsid w:val="005C0CF7"/>
    <w:rsid w:val="005C0F7C"/>
    <w:rsid w:val="005C157C"/>
    <w:rsid w:val="005C25FC"/>
    <w:rsid w:val="005C2693"/>
    <w:rsid w:val="005C2C45"/>
    <w:rsid w:val="005C3930"/>
    <w:rsid w:val="005C3EE1"/>
    <w:rsid w:val="005C4AB6"/>
    <w:rsid w:val="005C70E6"/>
    <w:rsid w:val="005C787C"/>
    <w:rsid w:val="005C7B2A"/>
    <w:rsid w:val="005D3D99"/>
    <w:rsid w:val="005D453F"/>
    <w:rsid w:val="005D46A6"/>
    <w:rsid w:val="005D4B12"/>
    <w:rsid w:val="005D54D7"/>
    <w:rsid w:val="005D5BC5"/>
    <w:rsid w:val="005D5FAA"/>
    <w:rsid w:val="005D6E00"/>
    <w:rsid w:val="005D79E9"/>
    <w:rsid w:val="005D7A15"/>
    <w:rsid w:val="005E01E1"/>
    <w:rsid w:val="005E14AB"/>
    <w:rsid w:val="005E1671"/>
    <w:rsid w:val="005E19C4"/>
    <w:rsid w:val="005E1B4A"/>
    <w:rsid w:val="005E1E0E"/>
    <w:rsid w:val="005E2DDB"/>
    <w:rsid w:val="005E34CE"/>
    <w:rsid w:val="005E4510"/>
    <w:rsid w:val="005E466A"/>
    <w:rsid w:val="005E4A5D"/>
    <w:rsid w:val="005E52E7"/>
    <w:rsid w:val="005E5676"/>
    <w:rsid w:val="005E587A"/>
    <w:rsid w:val="005E6F82"/>
    <w:rsid w:val="005E745E"/>
    <w:rsid w:val="005F0F6C"/>
    <w:rsid w:val="005F18AC"/>
    <w:rsid w:val="005F1D57"/>
    <w:rsid w:val="005F1F69"/>
    <w:rsid w:val="005F21A6"/>
    <w:rsid w:val="005F2330"/>
    <w:rsid w:val="005F25E8"/>
    <w:rsid w:val="005F2602"/>
    <w:rsid w:val="005F3322"/>
    <w:rsid w:val="005F33E1"/>
    <w:rsid w:val="005F3619"/>
    <w:rsid w:val="005F3F0E"/>
    <w:rsid w:val="005F4B8D"/>
    <w:rsid w:val="005F56A8"/>
    <w:rsid w:val="005F5DF8"/>
    <w:rsid w:val="005F6238"/>
    <w:rsid w:val="005F6338"/>
    <w:rsid w:val="005F663F"/>
    <w:rsid w:val="005F6E0C"/>
    <w:rsid w:val="005F759F"/>
    <w:rsid w:val="0060089E"/>
    <w:rsid w:val="0060125A"/>
    <w:rsid w:val="0060133F"/>
    <w:rsid w:val="006015F4"/>
    <w:rsid w:val="00601818"/>
    <w:rsid w:val="00601CE8"/>
    <w:rsid w:val="00602A27"/>
    <w:rsid w:val="0060316D"/>
    <w:rsid w:val="00603782"/>
    <w:rsid w:val="00603828"/>
    <w:rsid w:val="00603A5A"/>
    <w:rsid w:val="0060444B"/>
    <w:rsid w:val="006047E1"/>
    <w:rsid w:val="0060495B"/>
    <w:rsid w:val="0060570E"/>
    <w:rsid w:val="00606D4C"/>
    <w:rsid w:val="00606D74"/>
    <w:rsid w:val="00607275"/>
    <w:rsid w:val="00607358"/>
    <w:rsid w:val="00611E9E"/>
    <w:rsid w:val="0061251B"/>
    <w:rsid w:val="00612C3E"/>
    <w:rsid w:val="0061314E"/>
    <w:rsid w:val="0061391D"/>
    <w:rsid w:val="00613A45"/>
    <w:rsid w:val="00614138"/>
    <w:rsid w:val="00615E06"/>
    <w:rsid w:val="006170FD"/>
    <w:rsid w:val="006206B1"/>
    <w:rsid w:val="00620AFD"/>
    <w:rsid w:val="00621005"/>
    <w:rsid w:val="0062145A"/>
    <w:rsid w:val="0062180D"/>
    <w:rsid w:val="00621994"/>
    <w:rsid w:val="006220B8"/>
    <w:rsid w:val="006222D5"/>
    <w:rsid w:val="006227A5"/>
    <w:rsid w:val="00622867"/>
    <w:rsid w:val="00622C73"/>
    <w:rsid w:val="006238B7"/>
    <w:rsid w:val="00624EEC"/>
    <w:rsid w:val="00625510"/>
    <w:rsid w:val="0062747A"/>
    <w:rsid w:val="00627E3E"/>
    <w:rsid w:val="00630183"/>
    <w:rsid w:val="006311F7"/>
    <w:rsid w:val="00631469"/>
    <w:rsid w:val="00631D5C"/>
    <w:rsid w:val="006329C9"/>
    <w:rsid w:val="00632E38"/>
    <w:rsid w:val="00632F48"/>
    <w:rsid w:val="0063370B"/>
    <w:rsid w:val="006338B4"/>
    <w:rsid w:val="00633D40"/>
    <w:rsid w:val="00634516"/>
    <w:rsid w:val="006353B0"/>
    <w:rsid w:val="00635BF4"/>
    <w:rsid w:val="006369CC"/>
    <w:rsid w:val="006403F4"/>
    <w:rsid w:val="0064187B"/>
    <w:rsid w:val="006430EE"/>
    <w:rsid w:val="00643B26"/>
    <w:rsid w:val="0064426B"/>
    <w:rsid w:val="006445D8"/>
    <w:rsid w:val="00645755"/>
    <w:rsid w:val="00645921"/>
    <w:rsid w:val="0064707B"/>
    <w:rsid w:val="0065168A"/>
    <w:rsid w:val="00651C34"/>
    <w:rsid w:val="006525E3"/>
    <w:rsid w:val="00652F7B"/>
    <w:rsid w:val="006538E6"/>
    <w:rsid w:val="00653D5F"/>
    <w:rsid w:val="00655BCD"/>
    <w:rsid w:val="00656437"/>
    <w:rsid w:val="006574F9"/>
    <w:rsid w:val="00660102"/>
    <w:rsid w:val="006605EE"/>
    <w:rsid w:val="0066226D"/>
    <w:rsid w:val="006637F0"/>
    <w:rsid w:val="00664606"/>
    <w:rsid w:val="00664EB8"/>
    <w:rsid w:val="00665C73"/>
    <w:rsid w:val="00666C78"/>
    <w:rsid w:val="00667591"/>
    <w:rsid w:val="0066780D"/>
    <w:rsid w:val="00667EDE"/>
    <w:rsid w:val="00670B41"/>
    <w:rsid w:val="00670DAE"/>
    <w:rsid w:val="00670FDE"/>
    <w:rsid w:val="006715A9"/>
    <w:rsid w:val="00671AC8"/>
    <w:rsid w:val="00671C48"/>
    <w:rsid w:val="00672A29"/>
    <w:rsid w:val="006732E8"/>
    <w:rsid w:val="006736DC"/>
    <w:rsid w:val="00673A4D"/>
    <w:rsid w:val="00673E60"/>
    <w:rsid w:val="00673F56"/>
    <w:rsid w:val="0067424A"/>
    <w:rsid w:val="006746F1"/>
    <w:rsid w:val="00674E90"/>
    <w:rsid w:val="00675A59"/>
    <w:rsid w:val="0067664D"/>
    <w:rsid w:val="006766A1"/>
    <w:rsid w:val="006769A5"/>
    <w:rsid w:val="00676B6C"/>
    <w:rsid w:val="0068102D"/>
    <w:rsid w:val="00681432"/>
    <w:rsid w:val="00682DFD"/>
    <w:rsid w:val="0068325D"/>
    <w:rsid w:val="0068329B"/>
    <w:rsid w:val="00683885"/>
    <w:rsid w:val="00683CFC"/>
    <w:rsid w:val="00683D96"/>
    <w:rsid w:val="00683E7B"/>
    <w:rsid w:val="0068517A"/>
    <w:rsid w:val="0068606D"/>
    <w:rsid w:val="006868F9"/>
    <w:rsid w:val="00686F03"/>
    <w:rsid w:val="006876C7"/>
    <w:rsid w:val="00687817"/>
    <w:rsid w:val="00687E79"/>
    <w:rsid w:val="00690438"/>
    <w:rsid w:val="00690DBA"/>
    <w:rsid w:val="00692502"/>
    <w:rsid w:val="00692665"/>
    <w:rsid w:val="00692D44"/>
    <w:rsid w:val="00692E5E"/>
    <w:rsid w:val="006930F3"/>
    <w:rsid w:val="00694F47"/>
    <w:rsid w:val="0069549F"/>
    <w:rsid w:val="006955FF"/>
    <w:rsid w:val="00695805"/>
    <w:rsid w:val="00695E5C"/>
    <w:rsid w:val="0069634A"/>
    <w:rsid w:val="00696430"/>
    <w:rsid w:val="0069656D"/>
    <w:rsid w:val="00696DE0"/>
    <w:rsid w:val="00697CF1"/>
    <w:rsid w:val="006A07C3"/>
    <w:rsid w:val="006A0B6B"/>
    <w:rsid w:val="006A1B6C"/>
    <w:rsid w:val="006A3354"/>
    <w:rsid w:val="006A3513"/>
    <w:rsid w:val="006A3646"/>
    <w:rsid w:val="006A5540"/>
    <w:rsid w:val="006A5EB3"/>
    <w:rsid w:val="006A64BD"/>
    <w:rsid w:val="006A6C6A"/>
    <w:rsid w:val="006A756D"/>
    <w:rsid w:val="006A7896"/>
    <w:rsid w:val="006B0124"/>
    <w:rsid w:val="006B166F"/>
    <w:rsid w:val="006B3005"/>
    <w:rsid w:val="006B393F"/>
    <w:rsid w:val="006B3B69"/>
    <w:rsid w:val="006B44E2"/>
    <w:rsid w:val="006B5706"/>
    <w:rsid w:val="006B5A2B"/>
    <w:rsid w:val="006B5A40"/>
    <w:rsid w:val="006B5A9D"/>
    <w:rsid w:val="006B65CD"/>
    <w:rsid w:val="006C0492"/>
    <w:rsid w:val="006C05A4"/>
    <w:rsid w:val="006C0B7B"/>
    <w:rsid w:val="006C105F"/>
    <w:rsid w:val="006C118B"/>
    <w:rsid w:val="006C13B5"/>
    <w:rsid w:val="006C183D"/>
    <w:rsid w:val="006C3E09"/>
    <w:rsid w:val="006C3FD4"/>
    <w:rsid w:val="006C4797"/>
    <w:rsid w:val="006C535B"/>
    <w:rsid w:val="006C53AB"/>
    <w:rsid w:val="006C5574"/>
    <w:rsid w:val="006C5DE1"/>
    <w:rsid w:val="006C7A8A"/>
    <w:rsid w:val="006D0C67"/>
    <w:rsid w:val="006D0F1A"/>
    <w:rsid w:val="006D1486"/>
    <w:rsid w:val="006D1ECE"/>
    <w:rsid w:val="006D1F5F"/>
    <w:rsid w:val="006D2B9E"/>
    <w:rsid w:val="006D33D5"/>
    <w:rsid w:val="006D3877"/>
    <w:rsid w:val="006D451D"/>
    <w:rsid w:val="006D5872"/>
    <w:rsid w:val="006D5BEC"/>
    <w:rsid w:val="006D6AA6"/>
    <w:rsid w:val="006D6F55"/>
    <w:rsid w:val="006D7580"/>
    <w:rsid w:val="006D79BD"/>
    <w:rsid w:val="006D7A1F"/>
    <w:rsid w:val="006D7C17"/>
    <w:rsid w:val="006E1A77"/>
    <w:rsid w:val="006E1DE5"/>
    <w:rsid w:val="006E21AA"/>
    <w:rsid w:val="006E2D26"/>
    <w:rsid w:val="006E373A"/>
    <w:rsid w:val="006E3A07"/>
    <w:rsid w:val="006E4385"/>
    <w:rsid w:val="006E4789"/>
    <w:rsid w:val="006E507F"/>
    <w:rsid w:val="006E629A"/>
    <w:rsid w:val="006E6885"/>
    <w:rsid w:val="006E7296"/>
    <w:rsid w:val="006E730B"/>
    <w:rsid w:val="006E738D"/>
    <w:rsid w:val="006F09DF"/>
    <w:rsid w:val="006F17F5"/>
    <w:rsid w:val="006F2568"/>
    <w:rsid w:val="006F312F"/>
    <w:rsid w:val="006F389C"/>
    <w:rsid w:val="006F4307"/>
    <w:rsid w:val="006F431C"/>
    <w:rsid w:val="006F49C7"/>
    <w:rsid w:val="006F6045"/>
    <w:rsid w:val="006F6B7E"/>
    <w:rsid w:val="006F6F35"/>
    <w:rsid w:val="006F76B8"/>
    <w:rsid w:val="006F78D6"/>
    <w:rsid w:val="007008DE"/>
    <w:rsid w:val="00700BE5"/>
    <w:rsid w:val="007010A6"/>
    <w:rsid w:val="007027F0"/>
    <w:rsid w:val="0070394D"/>
    <w:rsid w:val="00703EF4"/>
    <w:rsid w:val="007043C2"/>
    <w:rsid w:val="00704A1F"/>
    <w:rsid w:val="00705DF0"/>
    <w:rsid w:val="0070623D"/>
    <w:rsid w:val="0070667C"/>
    <w:rsid w:val="0070669D"/>
    <w:rsid w:val="007069BF"/>
    <w:rsid w:val="00706C4D"/>
    <w:rsid w:val="00707D15"/>
    <w:rsid w:val="007103D8"/>
    <w:rsid w:val="00710C7E"/>
    <w:rsid w:val="00710E83"/>
    <w:rsid w:val="0071108B"/>
    <w:rsid w:val="007127B0"/>
    <w:rsid w:val="007128D9"/>
    <w:rsid w:val="00712ACF"/>
    <w:rsid w:val="00713FF8"/>
    <w:rsid w:val="007143F6"/>
    <w:rsid w:val="007149CB"/>
    <w:rsid w:val="00714CD3"/>
    <w:rsid w:val="00715FA2"/>
    <w:rsid w:val="007163DC"/>
    <w:rsid w:val="00716A9C"/>
    <w:rsid w:val="00716BB9"/>
    <w:rsid w:val="00716DB7"/>
    <w:rsid w:val="00717294"/>
    <w:rsid w:val="00720D39"/>
    <w:rsid w:val="007210F2"/>
    <w:rsid w:val="00721ADC"/>
    <w:rsid w:val="00721B91"/>
    <w:rsid w:val="0072268A"/>
    <w:rsid w:val="00723745"/>
    <w:rsid w:val="00724561"/>
    <w:rsid w:val="00724C0F"/>
    <w:rsid w:val="007262D6"/>
    <w:rsid w:val="007271E0"/>
    <w:rsid w:val="00727B5F"/>
    <w:rsid w:val="00730283"/>
    <w:rsid w:val="007305C2"/>
    <w:rsid w:val="00731583"/>
    <w:rsid w:val="007324AE"/>
    <w:rsid w:val="007327AD"/>
    <w:rsid w:val="007333DA"/>
    <w:rsid w:val="007343FC"/>
    <w:rsid w:val="0073466D"/>
    <w:rsid w:val="007350F0"/>
    <w:rsid w:val="0073514D"/>
    <w:rsid w:val="0073517C"/>
    <w:rsid w:val="0073544E"/>
    <w:rsid w:val="00735F3A"/>
    <w:rsid w:val="00736D17"/>
    <w:rsid w:val="00736F40"/>
    <w:rsid w:val="0073736E"/>
    <w:rsid w:val="00737555"/>
    <w:rsid w:val="0073785C"/>
    <w:rsid w:val="007406FA"/>
    <w:rsid w:val="00741272"/>
    <w:rsid w:val="007416D5"/>
    <w:rsid w:val="0074191B"/>
    <w:rsid w:val="00741D80"/>
    <w:rsid w:val="00742114"/>
    <w:rsid w:val="0074477E"/>
    <w:rsid w:val="007451AC"/>
    <w:rsid w:val="007463F4"/>
    <w:rsid w:val="007466AA"/>
    <w:rsid w:val="00747C82"/>
    <w:rsid w:val="0075008B"/>
    <w:rsid w:val="007505BD"/>
    <w:rsid w:val="00750723"/>
    <w:rsid w:val="00751D2F"/>
    <w:rsid w:val="00752969"/>
    <w:rsid w:val="00752B6F"/>
    <w:rsid w:val="00752DFC"/>
    <w:rsid w:val="0075400A"/>
    <w:rsid w:val="0075499E"/>
    <w:rsid w:val="00757568"/>
    <w:rsid w:val="007576F8"/>
    <w:rsid w:val="00760416"/>
    <w:rsid w:val="00760D68"/>
    <w:rsid w:val="007610BE"/>
    <w:rsid w:val="007611A9"/>
    <w:rsid w:val="0076267C"/>
    <w:rsid w:val="0076383C"/>
    <w:rsid w:val="00763D69"/>
    <w:rsid w:val="0076473E"/>
    <w:rsid w:val="007651F6"/>
    <w:rsid w:val="00766019"/>
    <w:rsid w:val="00766F1D"/>
    <w:rsid w:val="007705A9"/>
    <w:rsid w:val="0077131A"/>
    <w:rsid w:val="00772385"/>
    <w:rsid w:val="0077239A"/>
    <w:rsid w:val="007735DE"/>
    <w:rsid w:val="00774280"/>
    <w:rsid w:val="00774F3D"/>
    <w:rsid w:val="00775114"/>
    <w:rsid w:val="00775722"/>
    <w:rsid w:val="007757AA"/>
    <w:rsid w:val="00775A60"/>
    <w:rsid w:val="00776172"/>
    <w:rsid w:val="00776B22"/>
    <w:rsid w:val="00777572"/>
    <w:rsid w:val="007776A0"/>
    <w:rsid w:val="00777B48"/>
    <w:rsid w:val="00777F98"/>
    <w:rsid w:val="00780161"/>
    <w:rsid w:val="0078095B"/>
    <w:rsid w:val="00780C60"/>
    <w:rsid w:val="0078221F"/>
    <w:rsid w:val="00782E66"/>
    <w:rsid w:val="00784165"/>
    <w:rsid w:val="0078569C"/>
    <w:rsid w:val="00785F5E"/>
    <w:rsid w:val="007868BE"/>
    <w:rsid w:val="00786E96"/>
    <w:rsid w:val="007870BC"/>
    <w:rsid w:val="00787186"/>
    <w:rsid w:val="007879DB"/>
    <w:rsid w:val="00787AD2"/>
    <w:rsid w:val="00787B53"/>
    <w:rsid w:val="00787D7A"/>
    <w:rsid w:val="00790484"/>
    <w:rsid w:val="00790B96"/>
    <w:rsid w:val="007910C7"/>
    <w:rsid w:val="00791827"/>
    <w:rsid w:val="0079201C"/>
    <w:rsid w:val="00794AA9"/>
    <w:rsid w:val="00794CD5"/>
    <w:rsid w:val="00795BF7"/>
    <w:rsid w:val="00795C74"/>
    <w:rsid w:val="00795D93"/>
    <w:rsid w:val="00796369"/>
    <w:rsid w:val="0079667D"/>
    <w:rsid w:val="00796F56"/>
    <w:rsid w:val="007972B9"/>
    <w:rsid w:val="007978B0"/>
    <w:rsid w:val="007A047C"/>
    <w:rsid w:val="007A0686"/>
    <w:rsid w:val="007A0902"/>
    <w:rsid w:val="007A1D90"/>
    <w:rsid w:val="007A1F71"/>
    <w:rsid w:val="007A2B2A"/>
    <w:rsid w:val="007A2C80"/>
    <w:rsid w:val="007A2EA1"/>
    <w:rsid w:val="007A38C8"/>
    <w:rsid w:val="007A3D88"/>
    <w:rsid w:val="007A4057"/>
    <w:rsid w:val="007A46CA"/>
    <w:rsid w:val="007A48DB"/>
    <w:rsid w:val="007A5C08"/>
    <w:rsid w:val="007A5C76"/>
    <w:rsid w:val="007A5EF9"/>
    <w:rsid w:val="007A7073"/>
    <w:rsid w:val="007A70B0"/>
    <w:rsid w:val="007A710D"/>
    <w:rsid w:val="007A7C33"/>
    <w:rsid w:val="007B04D8"/>
    <w:rsid w:val="007B0747"/>
    <w:rsid w:val="007B0AEE"/>
    <w:rsid w:val="007B0E18"/>
    <w:rsid w:val="007B1A4E"/>
    <w:rsid w:val="007B1D2E"/>
    <w:rsid w:val="007B2635"/>
    <w:rsid w:val="007B28FA"/>
    <w:rsid w:val="007B2A3C"/>
    <w:rsid w:val="007B42D3"/>
    <w:rsid w:val="007B42F4"/>
    <w:rsid w:val="007B4A95"/>
    <w:rsid w:val="007B4F9B"/>
    <w:rsid w:val="007B6019"/>
    <w:rsid w:val="007B61C3"/>
    <w:rsid w:val="007B7794"/>
    <w:rsid w:val="007B793E"/>
    <w:rsid w:val="007C0115"/>
    <w:rsid w:val="007C024B"/>
    <w:rsid w:val="007C17F8"/>
    <w:rsid w:val="007C22EF"/>
    <w:rsid w:val="007C2BA0"/>
    <w:rsid w:val="007C3033"/>
    <w:rsid w:val="007C319F"/>
    <w:rsid w:val="007C3B4A"/>
    <w:rsid w:val="007C4434"/>
    <w:rsid w:val="007C59A1"/>
    <w:rsid w:val="007C5EE2"/>
    <w:rsid w:val="007C6DF9"/>
    <w:rsid w:val="007C7597"/>
    <w:rsid w:val="007C76B2"/>
    <w:rsid w:val="007D0065"/>
    <w:rsid w:val="007D00C1"/>
    <w:rsid w:val="007D0F4A"/>
    <w:rsid w:val="007D25D3"/>
    <w:rsid w:val="007D25D4"/>
    <w:rsid w:val="007D311F"/>
    <w:rsid w:val="007D5274"/>
    <w:rsid w:val="007D53DE"/>
    <w:rsid w:val="007D54B4"/>
    <w:rsid w:val="007D6381"/>
    <w:rsid w:val="007E0A24"/>
    <w:rsid w:val="007E11E2"/>
    <w:rsid w:val="007E13E8"/>
    <w:rsid w:val="007E19EC"/>
    <w:rsid w:val="007E28BF"/>
    <w:rsid w:val="007E41D5"/>
    <w:rsid w:val="007E5C29"/>
    <w:rsid w:val="007E60D6"/>
    <w:rsid w:val="007F090B"/>
    <w:rsid w:val="007F1071"/>
    <w:rsid w:val="007F11D8"/>
    <w:rsid w:val="007F1B73"/>
    <w:rsid w:val="007F2F60"/>
    <w:rsid w:val="007F3274"/>
    <w:rsid w:val="007F3BE9"/>
    <w:rsid w:val="007F40F5"/>
    <w:rsid w:val="007F4296"/>
    <w:rsid w:val="007F519F"/>
    <w:rsid w:val="007F5973"/>
    <w:rsid w:val="007F5C1E"/>
    <w:rsid w:val="007F6587"/>
    <w:rsid w:val="007F6D2A"/>
    <w:rsid w:val="007F73DC"/>
    <w:rsid w:val="007F797E"/>
    <w:rsid w:val="007F7BF8"/>
    <w:rsid w:val="00800C27"/>
    <w:rsid w:val="0080259A"/>
    <w:rsid w:val="008028DA"/>
    <w:rsid w:val="008035E5"/>
    <w:rsid w:val="008043C4"/>
    <w:rsid w:val="0080489F"/>
    <w:rsid w:val="00805287"/>
    <w:rsid w:val="008074CF"/>
    <w:rsid w:val="00807B9E"/>
    <w:rsid w:val="00810045"/>
    <w:rsid w:val="00810060"/>
    <w:rsid w:val="00810544"/>
    <w:rsid w:val="00810E44"/>
    <w:rsid w:val="00812F9E"/>
    <w:rsid w:val="00813374"/>
    <w:rsid w:val="00813425"/>
    <w:rsid w:val="00814508"/>
    <w:rsid w:val="0081495A"/>
    <w:rsid w:val="00815D7C"/>
    <w:rsid w:val="00815FA1"/>
    <w:rsid w:val="00816776"/>
    <w:rsid w:val="00816CE1"/>
    <w:rsid w:val="008170C7"/>
    <w:rsid w:val="008174D0"/>
    <w:rsid w:val="00817DA0"/>
    <w:rsid w:val="00821609"/>
    <w:rsid w:val="00822977"/>
    <w:rsid w:val="008229EB"/>
    <w:rsid w:val="00824825"/>
    <w:rsid w:val="008248B2"/>
    <w:rsid w:val="00825149"/>
    <w:rsid w:val="00825DC6"/>
    <w:rsid w:val="00826B88"/>
    <w:rsid w:val="00827126"/>
    <w:rsid w:val="00827735"/>
    <w:rsid w:val="008278F9"/>
    <w:rsid w:val="00827D3C"/>
    <w:rsid w:val="008306B6"/>
    <w:rsid w:val="00831428"/>
    <w:rsid w:val="00832FDC"/>
    <w:rsid w:val="00833BC2"/>
    <w:rsid w:val="00834360"/>
    <w:rsid w:val="00834765"/>
    <w:rsid w:val="00835211"/>
    <w:rsid w:val="00836804"/>
    <w:rsid w:val="008377D6"/>
    <w:rsid w:val="0083792D"/>
    <w:rsid w:val="00837ADA"/>
    <w:rsid w:val="0084044B"/>
    <w:rsid w:val="00841A13"/>
    <w:rsid w:val="008425C4"/>
    <w:rsid w:val="00842789"/>
    <w:rsid w:val="00843C43"/>
    <w:rsid w:val="0084406B"/>
    <w:rsid w:val="0084408F"/>
    <w:rsid w:val="008440A5"/>
    <w:rsid w:val="00844838"/>
    <w:rsid w:val="00844DD1"/>
    <w:rsid w:val="0084540D"/>
    <w:rsid w:val="0084582E"/>
    <w:rsid w:val="00846482"/>
    <w:rsid w:val="0084684E"/>
    <w:rsid w:val="00846850"/>
    <w:rsid w:val="0084726B"/>
    <w:rsid w:val="00847BEA"/>
    <w:rsid w:val="008515AC"/>
    <w:rsid w:val="00851805"/>
    <w:rsid w:val="00851A59"/>
    <w:rsid w:val="0085281C"/>
    <w:rsid w:val="00852B7A"/>
    <w:rsid w:val="00853282"/>
    <w:rsid w:val="00854DC3"/>
    <w:rsid w:val="00855ACA"/>
    <w:rsid w:val="00855EA8"/>
    <w:rsid w:val="00857B2F"/>
    <w:rsid w:val="00857CF7"/>
    <w:rsid w:val="008602C3"/>
    <w:rsid w:val="00860812"/>
    <w:rsid w:val="00861F37"/>
    <w:rsid w:val="00862943"/>
    <w:rsid w:val="00862EA8"/>
    <w:rsid w:val="00863050"/>
    <w:rsid w:val="00864B79"/>
    <w:rsid w:val="00865175"/>
    <w:rsid w:val="008652D2"/>
    <w:rsid w:val="0086601C"/>
    <w:rsid w:val="00866108"/>
    <w:rsid w:val="008661B8"/>
    <w:rsid w:val="008663DC"/>
    <w:rsid w:val="00866F80"/>
    <w:rsid w:val="00867E5C"/>
    <w:rsid w:val="0087033C"/>
    <w:rsid w:val="00870361"/>
    <w:rsid w:val="0087073B"/>
    <w:rsid w:val="0087130F"/>
    <w:rsid w:val="00871762"/>
    <w:rsid w:val="0087265B"/>
    <w:rsid w:val="00873979"/>
    <w:rsid w:val="0087440B"/>
    <w:rsid w:val="00875DE8"/>
    <w:rsid w:val="00876441"/>
    <w:rsid w:val="00876787"/>
    <w:rsid w:val="00876C3D"/>
    <w:rsid w:val="00880C5E"/>
    <w:rsid w:val="00880D57"/>
    <w:rsid w:val="00881E87"/>
    <w:rsid w:val="00882267"/>
    <w:rsid w:val="00882451"/>
    <w:rsid w:val="008832EE"/>
    <w:rsid w:val="0088379B"/>
    <w:rsid w:val="008838A9"/>
    <w:rsid w:val="00884588"/>
    <w:rsid w:val="0088490A"/>
    <w:rsid w:val="00885419"/>
    <w:rsid w:val="00886B4D"/>
    <w:rsid w:val="00886D50"/>
    <w:rsid w:val="00887ED2"/>
    <w:rsid w:val="00893311"/>
    <w:rsid w:val="008936F1"/>
    <w:rsid w:val="00893998"/>
    <w:rsid w:val="00893D5D"/>
    <w:rsid w:val="00894281"/>
    <w:rsid w:val="0089487A"/>
    <w:rsid w:val="00894919"/>
    <w:rsid w:val="008950F6"/>
    <w:rsid w:val="0089552F"/>
    <w:rsid w:val="00895C67"/>
    <w:rsid w:val="00895E42"/>
    <w:rsid w:val="00895F02"/>
    <w:rsid w:val="00896A06"/>
    <w:rsid w:val="00896D3C"/>
    <w:rsid w:val="008A2605"/>
    <w:rsid w:val="008A268E"/>
    <w:rsid w:val="008A2FEE"/>
    <w:rsid w:val="008A336D"/>
    <w:rsid w:val="008A3FD4"/>
    <w:rsid w:val="008A5EF8"/>
    <w:rsid w:val="008A7C42"/>
    <w:rsid w:val="008B0F4D"/>
    <w:rsid w:val="008B1669"/>
    <w:rsid w:val="008B4366"/>
    <w:rsid w:val="008B6196"/>
    <w:rsid w:val="008B61E3"/>
    <w:rsid w:val="008C12FA"/>
    <w:rsid w:val="008C1617"/>
    <w:rsid w:val="008C1C42"/>
    <w:rsid w:val="008C1C65"/>
    <w:rsid w:val="008C1C95"/>
    <w:rsid w:val="008C1F26"/>
    <w:rsid w:val="008C202C"/>
    <w:rsid w:val="008C263F"/>
    <w:rsid w:val="008C2C71"/>
    <w:rsid w:val="008C2CB3"/>
    <w:rsid w:val="008C309C"/>
    <w:rsid w:val="008C3647"/>
    <w:rsid w:val="008C3901"/>
    <w:rsid w:val="008C4B66"/>
    <w:rsid w:val="008C4C37"/>
    <w:rsid w:val="008C4CC0"/>
    <w:rsid w:val="008C51E3"/>
    <w:rsid w:val="008C646B"/>
    <w:rsid w:val="008C77CC"/>
    <w:rsid w:val="008D01B0"/>
    <w:rsid w:val="008D0689"/>
    <w:rsid w:val="008D33F5"/>
    <w:rsid w:val="008D362A"/>
    <w:rsid w:val="008D4432"/>
    <w:rsid w:val="008D656C"/>
    <w:rsid w:val="008D6CC7"/>
    <w:rsid w:val="008D6FDB"/>
    <w:rsid w:val="008D772E"/>
    <w:rsid w:val="008D7A28"/>
    <w:rsid w:val="008E16D3"/>
    <w:rsid w:val="008E1E67"/>
    <w:rsid w:val="008E239B"/>
    <w:rsid w:val="008E43DD"/>
    <w:rsid w:val="008E4468"/>
    <w:rsid w:val="008E6247"/>
    <w:rsid w:val="008E66C9"/>
    <w:rsid w:val="008E6986"/>
    <w:rsid w:val="008E6D7A"/>
    <w:rsid w:val="008E7C53"/>
    <w:rsid w:val="008E7FF7"/>
    <w:rsid w:val="008F058B"/>
    <w:rsid w:val="008F1BA3"/>
    <w:rsid w:val="008F3246"/>
    <w:rsid w:val="008F37B2"/>
    <w:rsid w:val="008F4DE4"/>
    <w:rsid w:val="008F5557"/>
    <w:rsid w:val="008F739E"/>
    <w:rsid w:val="008F7638"/>
    <w:rsid w:val="00900273"/>
    <w:rsid w:val="009006F2"/>
    <w:rsid w:val="009018F3"/>
    <w:rsid w:val="00903A07"/>
    <w:rsid w:val="0090471A"/>
    <w:rsid w:val="009062A3"/>
    <w:rsid w:val="00907593"/>
    <w:rsid w:val="00907A07"/>
    <w:rsid w:val="00910C08"/>
    <w:rsid w:val="00911E9A"/>
    <w:rsid w:val="00912387"/>
    <w:rsid w:val="0091394B"/>
    <w:rsid w:val="009146B9"/>
    <w:rsid w:val="00914ECE"/>
    <w:rsid w:val="0091502B"/>
    <w:rsid w:val="00915FD2"/>
    <w:rsid w:val="00916244"/>
    <w:rsid w:val="009162F5"/>
    <w:rsid w:val="009168E3"/>
    <w:rsid w:val="00916B01"/>
    <w:rsid w:val="00916E02"/>
    <w:rsid w:val="009201AD"/>
    <w:rsid w:val="009205B3"/>
    <w:rsid w:val="0092093E"/>
    <w:rsid w:val="00920959"/>
    <w:rsid w:val="00920F32"/>
    <w:rsid w:val="00921315"/>
    <w:rsid w:val="00921C51"/>
    <w:rsid w:val="009223F2"/>
    <w:rsid w:val="009225D5"/>
    <w:rsid w:val="00922D40"/>
    <w:rsid w:val="00923320"/>
    <w:rsid w:val="00923620"/>
    <w:rsid w:val="009237FE"/>
    <w:rsid w:val="00923F07"/>
    <w:rsid w:val="009240EF"/>
    <w:rsid w:val="009243B6"/>
    <w:rsid w:val="009253AA"/>
    <w:rsid w:val="00926197"/>
    <w:rsid w:val="00926C81"/>
    <w:rsid w:val="0092747D"/>
    <w:rsid w:val="00927CD4"/>
    <w:rsid w:val="00927F44"/>
    <w:rsid w:val="009300D2"/>
    <w:rsid w:val="0093067B"/>
    <w:rsid w:val="00931C5E"/>
    <w:rsid w:val="0093271F"/>
    <w:rsid w:val="00932BC8"/>
    <w:rsid w:val="009330E7"/>
    <w:rsid w:val="00933BE0"/>
    <w:rsid w:val="0093431D"/>
    <w:rsid w:val="00934E0D"/>
    <w:rsid w:val="00937495"/>
    <w:rsid w:val="009401E0"/>
    <w:rsid w:val="0094094D"/>
    <w:rsid w:val="00940A4E"/>
    <w:rsid w:val="00940E8B"/>
    <w:rsid w:val="00941AF2"/>
    <w:rsid w:val="00941C2C"/>
    <w:rsid w:val="009424CF"/>
    <w:rsid w:val="0094278A"/>
    <w:rsid w:val="009438D5"/>
    <w:rsid w:val="00944444"/>
    <w:rsid w:val="009456AF"/>
    <w:rsid w:val="00945E50"/>
    <w:rsid w:val="009468A7"/>
    <w:rsid w:val="00946B0E"/>
    <w:rsid w:val="00946D88"/>
    <w:rsid w:val="009477AD"/>
    <w:rsid w:val="009501F7"/>
    <w:rsid w:val="00951AD6"/>
    <w:rsid w:val="00951B20"/>
    <w:rsid w:val="00951B21"/>
    <w:rsid w:val="00951DC3"/>
    <w:rsid w:val="009530B7"/>
    <w:rsid w:val="00955224"/>
    <w:rsid w:val="00955D99"/>
    <w:rsid w:val="00955E25"/>
    <w:rsid w:val="009562D8"/>
    <w:rsid w:val="009567CE"/>
    <w:rsid w:val="0095705D"/>
    <w:rsid w:val="0096042F"/>
    <w:rsid w:val="00960D53"/>
    <w:rsid w:val="00960FF9"/>
    <w:rsid w:val="00961B47"/>
    <w:rsid w:val="00961FE9"/>
    <w:rsid w:val="00962648"/>
    <w:rsid w:val="00962FDE"/>
    <w:rsid w:val="00963B0B"/>
    <w:rsid w:val="00963D2E"/>
    <w:rsid w:val="00963FDC"/>
    <w:rsid w:val="009650B5"/>
    <w:rsid w:val="009668C9"/>
    <w:rsid w:val="00966B01"/>
    <w:rsid w:val="00970343"/>
    <w:rsid w:val="00970354"/>
    <w:rsid w:val="0097047F"/>
    <w:rsid w:val="00971476"/>
    <w:rsid w:val="00971AA8"/>
    <w:rsid w:val="0097223F"/>
    <w:rsid w:val="009723DA"/>
    <w:rsid w:val="0097294F"/>
    <w:rsid w:val="00973083"/>
    <w:rsid w:val="00973660"/>
    <w:rsid w:val="0097388A"/>
    <w:rsid w:val="009754B6"/>
    <w:rsid w:val="00976379"/>
    <w:rsid w:val="00976892"/>
    <w:rsid w:val="009768CE"/>
    <w:rsid w:val="00977632"/>
    <w:rsid w:val="009776EF"/>
    <w:rsid w:val="00980726"/>
    <w:rsid w:val="00980E1A"/>
    <w:rsid w:val="009815C0"/>
    <w:rsid w:val="00981B90"/>
    <w:rsid w:val="009824D9"/>
    <w:rsid w:val="00982EED"/>
    <w:rsid w:val="009832B9"/>
    <w:rsid w:val="00983691"/>
    <w:rsid w:val="00983715"/>
    <w:rsid w:val="00983A2B"/>
    <w:rsid w:val="00985097"/>
    <w:rsid w:val="00985556"/>
    <w:rsid w:val="009857A5"/>
    <w:rsid w:val="009859DF"/>
    <w:rsid w:val="00985C41"/>
    <w:rsid w:val="009861D7"/>
    <w:rsid w:val="0098671A"/>
    <w:rsid w:val="00986844"/>
    <w:rsid w:val="009869D5"/>
    <w:rsid w:val="00987A3D"/>
    <w:rsid w:val="00987CAA"/>
    <w:rsid w:val="0099024A"/>
    <w:rsid w:val="00991568"/>
    <w:rsid w:val="009932F3"/>
    <w:rsid w:val="00995251"/>
    <w:rsid w:val="009956DA"/>
    <w:rsid w:val="009966AF"/>
    <w:rsid w:val="00996A41"/>
    <w:rsid w:val="00996C0D"/>
    <w:rsid w:val="009A0254"/>
    <w:rsid w:val="009A2562"/>
    <w:rsid w:val="009A2623"/>
    <w:rsid w:val="009A2665"/>
    <w:rsid w:val="009A3335"/>
    <w:rsid w:val="009A49A9"/>
    <w:rsid w:val="009A58A7"/>
    <w:rsid w:val="009A5CDA"/>
    <w:rsid w:val="009A5F9F"/>
    <w:rsid w:val="009A692C"/>
    <w:rsid w:val="009B04D9"/>
    <w:rsid w:val="009B09DB"/>
    <w:rsid w:val="009B102C"/>
    <w:rsid w:val="009B15AC"/>
    <w:rsid w:val="009B195E"/>
    <w:rsid w:val="009B2461"/>
    <w:rsid w:val="009B2533"/>
    <w:rsid w:val="009B255D"/>
    <w:rsid w:val="009B4AAF"/>
    <w:rsid w:val="009B4D09"/>
    <w:rsid w:val="009B4E85"/>
    <w:rsid w:val="009B5149"/>
    <w:rsid w:val="009B5D13"/>
    <w:rsid w:val="009B5E48"/>
    <w:rsid w:val="009B60BD"/>
    <w:rsid w:val="009B6491"/>
    <w:rsid w:val="009B70C8"/>
    <w:rsid w:val="009B7386"/>
    <w:rsid w:val="009C092B"/>
    <w:rsid w:val="009C19C5"/>
    <w:rsid w:val="009C2834"/>
    <w:rsid w:val="009C29FB"/>
    <w:rsid w:val="009C3C0E"/>
    <w:rsid w:val="009C3C4B"/>
    <w:rsid w:val="009C6131"/>
    <w:rsid w:val="009C6210"/>
    <w:rsid w:val="009C65B2"/>
    <w:rsid w:val="009D00D5"/>
    <w:rsid w:val="009D0183"/>
    <w:rsid w:val="009D1247"/>
    <w:rsid w:val="009D1C23"/>
    <w:rsid w:val="009D1D59"/>
    <w:rsid w:val="009D2274"/>
    <w:rsid w:val="009D5264"/>
    <w:rsid w:val="009D5570"/>
    <w:rsid w:val="009D63DA"/>
    <w:rsid w:val="009E0265"/>
    <w:rsid w:val="009E049B"/>
    <w:rsid w:val="009E0541"/>
    <w:rsid w:val="009E10E1"/>
    <w:rsid w:val="009E137F"/>
    <w:rsid w:val="009E1580"/>
    <w:rsid w:val="009E181B"/>
    <w:rsid w:val="009E1B9B"/>
    <w:rsid w:val="009E1DD1"/>
    <w:rsid w:val="009E1DF3"/>
    <w:rsid w:val="009E1E52"/>
    <w:rsid w:val="009E1EEA"/>
    <w:rsid w:val="009E244A"/>
    <w:rsid w:val="009E2EB0"/>
    <w:rsid w:val="009E3B08"/>
    <w:rsid w:val="009E427F"/>
    <w:rsid w:val="009E47E9"/>
    <w:rsid w:val="009E533A"/>
    <w:rsid w:val="009E5DDF"/>
    <w:rsid w:val="009E60E9"/>
    <w:rsid w:val="009E6343"/>
    <w:rsid w:val="009E7020"/>
    <w:rsid w:val="009E735F"/>
    <w:rsid w:val="009E7DD7"/>
    <w:rsid w:val="009E7E17"/>
    <w:rsid w:val="009F23E2"/>
    <w:rsid w:val="009F2A3F"/>
    <w:rsid w:val="009F2DB6"/>
    <w:rsid w:val="009F311E"/>
    <w:rsid w:val="009F36C4"/>
    <w:rsid w:val="009F3D80"/>
    <w:rsid w:val="009F4780"/>
    <w:rsid w:val="009F6D9C"/>
    <w:rsid w:val="009F7319"/>
    <w:rsid w:val="009F73E4"/>
    <w:rsid w:val="00A00105"/>
    <w:rsid w:val="00A00A8C"/>
    <w:rsid w:val="00A00C01"/>
    <w:rsid w:val="00A00C8F"/>
    <w:rsid w:val="00A01DCF"/>
    <w:rsid w:val="00A02159"/>
    <w:rsid w:val="00A02605"/>
    <w:rsid w:val="00A02977"/>
    <w:rsid w:val="00A02C67"/>
    <w:rsid w:val="00A04720"/>
    <w:rsid w:val="00A04868"/>
    <w:rsid w:val="00A04EC5"/>
    <w:rsid w:val="00A06080"/>
    <w:rsid w:val="00A06B53"/>
    <w:rsid w:val="00A06DDA"/>
    <w:rsid w:val="00A1026B"/>
    <w:rsid w:val="00A1055B"/>
    <w:rsid w:val="00A10C16"/>
    <w:rsid w:val="00A10C45"/>
    <w:rsid w:val="00A10E53"/>
    <w:rsid w:val="00A11E6F"/>
    <w:rsid w:val="00A1450C"/>
    <w:rsid w:val="00A149E1"/>
    <w:rsid w:val="00A15B3F"/>
    <w:rsid w:val="00A1631D"/>
    <w:rsid w:val="00A20131"/>
    <w:rsid w:val="00A20879"/>
    <w:rsid w:val="00A21881"/>
    <w:rsid w:val="00A2267E"/>
    <w:rsid w:val="00A229FD"/>
    <w:rsid w:val="00A23167"/>
    <w:rsid w:val="00A23674"/>
    <w:rsid w:val="00A23DB2"/>
    <w:rsid w:val="00A247E1"/>
    <w:rsid w:val="00A25E70"/>
    <w:rsid w:val="00A25FF0"/>
    <w:rsid w:val="00A2697E"/>
    <w:rsid w:val="00A27C58"/>
    <w:rsid w:val="00A3074F"/>
    <w:rsid w:val="00A31DA1"/>
    <w:rsid w:val="00A32426"/>
    <w:rsid w:val="00A3252C"/>
    <w:rsid w:val="00A339B1"/>
    <w:rsid w:val="00A34167"/>
    <w:rsid w:val="00A34DF7"/>
    <w:rsid w:val="00A3596C"/>
    <w:rsid w:val="00A35A60"/>
    <w:rsid w:val="00A35E26"/>
    <w:rsid w:val="00A36099"/>
    <w:rsid w:val="00A36DAF"/>
    <w:rsid w:val="00A36E77"/>
    <w:rsid w:val="00A37144"/>
    <w:rsid w:val="00A371EA"/>
    <w:rsid w:val="00A3755D"/>
    <w:rsid w:val="00A405D7"/>
    <w:rsid w:val="00A40F72"/>
    <w:rsid w:val="00A41B3C"/>
    <w:rsid w:val="00A4233A"/>
    <w:rsid w:val="00A42489"/>
    <w:rsid w:val="00A427DE"/>
    <w:rsid w:val="00A42ACF"/>
    <w:rsid w:val="00A4330C"/>
    <w:rsid w:val="00A4344D"/>
    <w:rsid w:val="00A437E4"/>
    <w:rsid w:val="00A43D18"/>
    <w:rsid w:val="00A44368"/>
    <w:rsid w:val="00A4533D"/>
    <w:rsid w:val="00A45C85"/>
    <w:rsid w:val="00A4671D"/>
    <w:rsid w:val="00A47C55"/>
    <w:rsid w:val="00A50E25"/>
    <w:rsid w:val="00A510B7"/>
    <w:rsid w:val="00A5318D"/>
    <w:rsid w:val="00A53BBD"/>
    <w:rsid w:val="00A53BDB"/>
    <w:rsid w:val="00A53CFE"/>
    <w:rsid w:val="00A54D9A"/>
    <w:rsid w:val="00A54E23"/>
    <w:rsid w:val="00A54E4C"/>
    <w:rsid w:val="00A5636B"/>
    <w:rsid w:val="00A5649B"/>
    <w:rsid w:val="00A56631"/>
    <w:rsid w:val="00A567B0"/>
    <w:rsid w:val="00A57197"/>
    <w:rsid w:val="00A57492"/>
    <w:rsid w:val="00A57EAB"/>
    <w:rsid w:val="00A615CF"/>
    <w:rsid w:val="00A61FA4"/>
    <w:rsid w:val="00A62310"/>
    <w:rsid w:val="00A625F6"/>
    <w:rsid w:val="00A6299F"/>
    <w:rsid w:val="00A63234"/>
    <w:rsid w:val="00A636DD"/>
    <w:rsid w:val="00A6383B"/>
    <w:rsid w:val="00A63B9B"/>
    <w:rsid w:val="00A6421D"/>
    <w:rsid w:val="00A64815"/>
    <w:rsid w:val="00A64DC8"/>
    <w:rsid w:val="00A64E6E"/>
    <w:rsid w:val="00A65765"/>
    <w:rsid w:val="00A666F3"/>
    <w:rsid w:val="00A6785D"/>
    <w:rsid w:val="00A70529"/>
    <w:rsid w:val="00A70A47"/>
    <w:rsid w:val="00A712AC"/>
    <w:rsid w:val="00A72CAA"/>
    <w:rsid w:val="00A73794"/>
    <w:rsid w:val="00A750F3"/>
    <w:rsid w:val="00A756D3"/>
    <w:rsid w:val="00A75F21"/>
    <w:rsid w:val="00A76862"/>
    <w:rsid w:val="00A77694"/>
    <w:rsid w:val="00A7795E"/>
    <w:rsid w:val="00A77A57"/>
    <w:rsid w:val="00A80656"/>
    <w:rsid w:val="00A8119C"/>
    <w:rsid w:val="00A812CE"/>
    <w:rsid w:val="00A81351"/>
    <w:rsid w:val="00A821FE"/>
    <w:rsid w:val="00A82616"/>
    <w:rsid w:val="00A82782"/>
    <w:rsid w:val="00A82CDE"/>
    <w:rsid w:val="00A83898"/>
    <w:rsid w:val="00A838A4"/>
    <w:rsid w:val="00A8408C"/>
    <w:rsid w:val="00A848E8"/>
    <w:rsid w:val="00A84F4D"/>
    <w:rsid w:val="00A8509F"/>
    <w:rsid w:val="00A857C1"/>
    <w:rsid w:val="00A85ECA"/>
    <w:rsid w:val="00A87EE1"/>
    <w:rsid w:val="00A9020F"/>
    <w:rsid w:val="00A90850"/>
    <w:rsid w:val="00A92BD9"/>
    <w:rsid w:val="00A93406"/>
    <w:rsid w:val="00A9361D"/>
    <w:rsid w:val="00A93A74"/>
    <w:rsid w:val="00A93BFF"/>
    <w:rsid w:val="00A93ED3"/>
    <w:rsid w:val="00A94985"/>
    <w:rsid w:val="00A94C50"/>
    <w:rsid w:val="00A95A07"/>
    <w:rsid w:val="00A95F66"/>
    <w:rsid w:val="00A96229"/>
    <w:rsid w:val="00A96FF6"/>
    <w:rsid w:val="00AA03BD"/>
    <w:rsid w:val="00AA04CF"/>
    <w:rsid w:val="00AA0841"/>
    <w:rsid w:val="00AA0ADC"/>
    <w:rsid w:val="00AA1462"/>
    <w:rsid w:val="00AA19B3"/>
    <w:rsid w:val="00AA27B4"/>
    <w:rsid w:val="00AA27E4"/>
    <w:rsid w:val="00AA2C35"/>
    <w:rsid w:val="00AA2E97"/>
    <w:rsid w:val="00AA33EF"/>
    <w:rsid w:val="00AA38C2"/>
    <w:rsid w:val="00AA483B"/>
    <w:rsid w:val="00AA52A9"/>
    <w:rsid w:val="00AA5806"/>
    <w:rsid w:val="00AA5E1F"/>
    <w:rsid w:val="00AA6ABA"/>
    <w:rsid w:val="00AA761B"/>
    <w:rsid w:val="00AB031B"/>
    <w:rsid w:val="00AB0ACE"/>
    <w:rsid w:val="00AB2128"/>
    <w:rsid w:val="00AB3387"/>
    <w:rsid w:val="00AB4C82"/>
    <w:rsid w:val="00AB4F04"/>
    <w:rsid w:val="00AB52D2"/>
    <w:rsid w:val="00AB56E9"/>
    <w:rsid w:val="00AB5B01"/>
    <w:rsid w:val="00AB6481"/>
    <w:rsid w:val="00AB6F13"/>
    <w:rsid w:val="00AC022D"/>
    <w:rsid w:val="00AC09E4"/>
    <w:rsid w:val="00AC0A50"/>
    <w:rsid w:val="00AC0E4A"/>
    <w:rsid w:val="00AC11B5"/>
    <w:rsid w:val="00AC1258"/>
    <w:rsid w:val="00AC1A1C"/>
    <w:rsid w:val="00AC31BC"/>
    <w:rsid w:val="00AC3689"/>
    <w:rsid w:val="00AC44ED"/>
    <w:rsid w:val="00AC4737"/>
    <w:rsid w:val="00AC482E"/>
    <w:rsid w:val="00AC5164"/>
    <w:rsid w:val="00AC73F4"/>
    <w:rsid w:val="00AC7718"/>
    <w:rsid w:val="00AD1604"/>
    <w:rsid w:val="00AD1760"/>
    <w:rsid w:val="00AD30DF"/>
    <w:rsid w:val="00AD4C1E"/>
    <w:rsid w:val="00AD4CAA"/>
    <w:rsid w:val="00AD5C59"/>
    <w:rsid w:val="00AD5EDE"/>
    <w:rsid w:val="00AD70D6"/>
    <w:rsid w:val="00AD7928"/>
    <w:rsid w:val="00AE024B"/>
    <w:rsid w:val="00AE0549"/>
    <w:rsid w:val="00AE16AE"/>
    <w:rsid w:val="00AE19D9"/>
    <w:rsid w:val="00AE23D5"/>
    <w:rsid w:val="00AE2DAB"/>
    <w:rsid w:val="00AE2FE6"/>
    <w:rsid w:val="00AE3201"/>
    <w:rsid w:val="00AE3930"/>
    <w:rsid w:val="00AE490F"/>
    <w:rsid w:val="00AE4FFA"/>
    <w:rsid w:val="00AE57A4"/>
    <w:rsid w:val="00AE608F"/>
    <w:rsid w:val="00AE61E9"/>
    <w:rsid w:val="00AE6967"/>
    <w:rsid w:val="00AE791F"/>
    <w:rsid w:val="00AE7CEC"/>
    <w:rsid w:val="00AE7F38"/>
    <w:rsid w:val="00AF082D"/>
    <w:rsid w:val="00AF0BA7"/>
    <w:rsid w:val="00AF145A"/>
    <w:rsid w:val="00AF1E53"/>
    <w:rsid w:val="00AF24CF"/>
    <w:rsid w:val="00AF36E8"/>
    <w:rsid w:val="00AF41F0"/>
    <w:rsid w:val="00AF4453"/>
    <w:rsid w:val="00AF465B"/>
    <w:rsid w:val="00AF4976"/>
    <w:rsid w:val="00AF58F3"/>
    <w:rsid w:val="00AF65FC"/>
    <w:rsid w:val="00AF6E7E"/>
    <w:rsid w:val="00AF702F"/>
    <w:rsid w:val="00AF7623"/>
    <w:rsid w:val="00B00757"/>
    <w:rsid w:val="00B009EF"/>
    <w:rsid w:val="00B01A5B"/>
    <w:rsid w:val="00B01C20"/>
    <w:rsid w:val="00B024F0"/>
    <w:rsid w:val="00B02C7A"/>
    <w:rsid w:val="00B0395F"/>
    <w:rsid w:val="00B03C32"/>
    <w:rsid w:val="00B04E78"/>
    <w:rsid w:val="00B04F85"/>
    <w:rsid w:val="00B056B5"/>
    <w:rsid w:val="00B05F03"/>
    <w:rsid w:val="00B11A06"/>
    <w:rsid w:val="00B121E5"/>
    <w:rsid w:val="00B135BB"/>
    <w:rsid w:val="00B13FF2"/>
    <w:rsid w:val="00B14052"/>
    <w:rsid w:val="00B144B8"/>
    <w:rsid w:val="00B146AC"/>
    <w:rsid w:val="00B14D26"/>
    <w:rsid w:val="00B15203"/>
    <w:rsid w:val="00B15D10"/>
    <w:rsid w:val="00B15DCD"/>
    <w:rsid w:val="00B21267"/>
    <w:rsid w:val="00B212F0"/>
    <w:rsid w:val="00B21325"/>
    <w:rsid w:val="00B214F6"/>
    <w:rsid w:val="00B21620"/>
    <w:rsid w:val="00B22700"/>
    <w:rsid w:val="00B2321C"/>
    <w:rsid w:val="00B2336A"/>
    <w:rsid w:val="00B23447"/>
    <w:rsid w:val="00B23D5F"/>
    <w:rsid w:val="00B25AF4"/>
    <w:rsid w:val="00B2612C"/>
    <w:rsid w:val="00B26237"/>
    <w:rsid w:val="00B27F6F"/>
    <w:rsid w:val="00B30AA1"/>
    <w:rsid w:val="00B31A57"/>
    <w:rsid w:val="00B31DC7"/>
    <w:rsid w:val="00B3235C"/>
    <w:rsid w:val="00B32CD5"/>
    <w:rsid w:val="00B32E47"/>
    <w:rsid w:val="00B34AA2"/>
    <w:rsid w:val="00B34BA9"/>
    <w:rsid w:val="00B34D25"/>
    <w:rsid w:val="00B34F40"/>
    <w:rsid w:val="00B35247"/>
    <w:rsid w:val="00B35898"/>
    <w:rsid w:val="00B3639F"/>
    <w:rsid w:val="00B37D70"/>
    <w:rsid w:val="00B4019B"/>
    <w:rsid w:val="00B405E0"/>
    <w:rsid w:val="00B411B5"/>
    <w:rsid w:val="00B4177A"/>
    <w:rsid w:val="00B417AC"/>
    <w:rsid w:val="00B41F0F"/>
    <w:rsid w:val="00B42976"/>
    <w:rsid w:val="00B42C8D"/>
    <w:rsid w:val="00B42FBA"/>
    <w:rsid w:val="00B44B84"/>
    <w:rsid w:val="00B454E9"/>
    <w:rsid w:val="00B45994"/>
    <w:rsid w:val="00B45CDE"/>
    <w:rsid w:val="00B45F0C"/>
    <w:rsid w:val="00B467EC"/>
    <w:rsid w:val="00B468AF"/>
    <w:rsid w:val="00B46F4B"/>
    <w:rsid w:val="00B5121D"/>
    <w:rsid w:val="00B514FE"/>
    <w:rsid w:val="00B52B3D"/>
    <w:rsid w:val="00B52C63"/>
    <w:rsid w:val="00B532E5"/>
    <w:rsid w:val="00B545D7"/>
    <w:rsid w:val="00B54B01"/>
    <w:rsid w:val="00B55C47"/>
    <w:rsid w:val="00B5648E"/>
    <w:rsid w:val="00B5684D"/>
    <w:rsid w:val="00B56D6B"/>
    <w:rsid w:val="00B57661"/>
    <w:rsid w:val="00B57700"/>
    <w:rsid w:val="00B579C5"/>
    <w:rsid w:val="00B57B1A"/>
    <w:rsid w:val="00B57E39"/>
    <w:rsid w:val="00B60977"/>
    <w:rsid w:val="00B615AF"/>
    <w:rsid w:val="00B62859"/>
    <w:rsid w:val="00B636B8"/>
    <w:rsid w:val="00B637C3"/>
    <w:rsid w:val="00B64ECD"/>
    <w:rsid w:val="00B651DD"/>
    <w:rsid w:val="00B66CDE"/>
    <w:rsid w:val="00B66E95"/>
    <w:rsid w:val="00B6756E"/>
    <w:rsid w:val="00B67EA2"/>
    <w:rsid w:val="00B67EBF"/>
    <w:rsid w:val="00B70450"/>
    <w:rsid w:val="00B711D8"/>
    <w:rsid w:val="00B7125D"/>
    <w:rsid w:val="00B71284"/>
    <w:rsid w:val="00B71C8E"/>
    <w:rsid w:val="00B721EC"/>
    <w:rsid w:val="00B722EC"/>
    <w:rsid w:val="00B72CBB"/>
    <w:rsid w:val="00B734F5"/>
    <w:rsid w:val="00B741CF"/>
    <w:rsid w:val="00B74FC4"/>
    <w:rsid w:val="00B750F9"/>
    <w:rsid w:val="00B751D6"/>
    <w:rsid w:val="00B75E68"/>
    <w:rsid w:val="00B76002"/>
    <w:rsid w:val="00B764AB"/>
    <w:rsid w:val="00B769A9"/>
    <w:rsid w:val="00B76B8A"/>
    <w:rsid w:val="00B801DE"/>
    <w:rsid w:val="00B804A9"/>
    <w:rsid w:val="00B81443"/>
    <w:rsid w:val="00B81C57"/>
    <w:rsid w:val="00B834A6"/>
    <w:rsid w:val="00B839B9"/>
    <w:rsid w:val="00B84DC3"/>
    <w:rsid w:val="00B851E3"/>
    <w:rsid w:val="00B86F06"/>
    <w:rsid w:val="00B874E6"/>
    <w:rsid w:val="00B90531"/>
    <w:rsid w:val="00B9063C"/>
    <w:rsid w:val="00B91D95"/>
    <w:rsid w:val="00B9329F"/>
    <w:rsid w:val="00B938A3"/>
    <w:rsid w:val="00B93CBA"/>
    <w:rsid w:val="00B94093"/>
    <w:rsid w:val="00B949C2"/>
    <w:rsid w:val="00B94DD5"/>
    <w:rsid w:val="00B95931"/>
    <w:rsid w:val="00B9686A"/>
    <w:rsid w:val="00B96BAD"/>
    <w:rsid w:val="00BA095F"/>
    <w:rsid w:val="00BA0A1F"/>
    <w:rsid w:val="00BA0B78"/>
    <w:rsid w:val="00BA4E12"/>
    <w:rsid w:val="00BA60A6"/>
    <w:rsid w:val="00BA60C5"/>
    <w:rsid w:val="00BA664B"/>
    <w:rsid w:val="00BA6C6F"/>
    <w:rsid w:val="00BA6D74"/>
    <w:rsid w:val="00BA7ACE"/>
    <w:rsid w:val="00BB0167"/>
    <w:rsid w:val="00BB0239"/>
    <w:rsid w:val="00BB0E87"/>
    <w:rsid w:val="00BB1728"/>
    <w:rsid w:val="00BB279D"/>
    <w:rsid w:val="00BB2D49"/>
    <w:rsid w:val="00BB43BB"/>
    <w:rsid w:val="00BB777A"/>
    <w:rsid w:val="00BB7DBB"/>
    <w:rsid w:val="00BC05E3"/>
    <w:rsid w:val="00BC06B2"/>
    <w:rsid w:val="00BC06F1"/>
    <w:rsid w:val="00BC12DB"/>
    <w:rsid w:val="00BC13D6"/>
    <w:rsid w:val="00BC1E1A"/>
    <w:rsid w:val="00BC2237"/>
    <w:rsid w:val="00BC3958"/>
    <w:rsid w:val="00BC3F82"/>
    <w:rsid w:val="00BC4298"/>
    <w:rsid w:val="00BC47EB"/>
    <w:rsid w:val="00BC505D"/>
    <w:rsid w:val="00BC71E5"/>
    <w:rsid w:val="00BC7679"/>
    <w:rsid w:val="00BD0A15"/>
    <w:rsid w:val="00BD0B2C"/>
    <w:rsid w:val="00BD0DF3"/>
    <w:rsid w:val="00BD1025"/>
    <w:rsid w:val="00BD402E"/>
    <w:rsid w:val="00BD4F1B"/>
    <w:rsid w:val="00BD5509"/>
    <w:rsid w:val="00BD6FF5"/>
    <w:rsid w:val="00BD78CD"/>
    <w:rsid w:val="00BD7911"/>
    <w:rsid w:val="00BD7AAB"/>
    <w:rsid w:val="00BE098D"/>
    <w:rsid w:val="00BE0F06"/>
    <w:rsid w:val="00BE1C7C"/>
    <w:rsid w:val="00BE26D5"/>
    <w:rsid w:val="00BE2B0F"/>
    <w:rsid w:val="00BE32FA"/>
    <w:rsid w:val="00BE45D2"/>
    <w:rsid w:val="00BE5DA8"/>
    <w:rsid w:val="00BE5FC9"/>
    <w:rsid w:val="00BE621C"/>
    <w:rsid w:val="00BE63E7"/>
    <w:rsid w:val="00BE7604"/>
    <w:rsid w:val="00BE76E9"/>
    <w:rsid w:val="00BE76FF"/>
    <w:rsid w:val="00BE79E0"/>
    <w:rsid w:val="00BF0551"/>
    <w:rsid w:val="00BF0BD3"/>
    <w:rsid w:val="00BF0C06"/>
    <w:rsid w:val="00BF1008"/>
    <w:rsid w:val="00BF1492"/>
    <w:rsid w:val="00BF2FB5"/>
    <w:rsid w:val="00BF437F"/>
    <w:rsid w:val="00BF4CFE"/>
    <w:rsid w:val="00BF527E"/>
    <w:rsid w:val="00BF5413"/>
    <w:rsid w:val="00BF5A13"/>
    <w:rsid w:val="00BF64CB"/>
    <w:rsid w:val="00BF6CA5"/>
    <w:rsid w:val="00C03B11"/>
    <w:rsid w:val="00C03CD0"/>
    <w:rsid w:val="00C0420C"/>
    <w:rsid w:val="00C053BC"/>
    <w:rsid w:val="00C060F8"/>
    <w:rsid w:val="00C06ED5"/>
    <w:rsid w:val="00C070AE"/>
    <w:rsid w:val="00C076AF"/>
    <w:rsid w:val="00C07AC3"/>
    <w:rsid w:val="00C10D3A"/>
    <w:rsid w:val="00C12904"/>
    <w:rsid w:val="00C12AD3"/>
    <w:rsid w:val="00C13ABF"/>
    <w:rsid w:val="00C13B11"/>
    <w:rsid w:val="00C142A2"/>
    <w:rsid w:val="00C14523"/>
    <w:rsid w:val="00C14570"/>
    <w:rsid w:val="00C164A0"/>
    <w:rsid w:val="00C17089"/>
    <w:rsid w:val="00C1710A"/>
    <w:rsid w:val="00C17333"/>
    <w:rsid w:val="00C204F8"/>
    <w:rsid w:val="00C215A3"/>
    <w:rsid w:val="00C219C1"/>
    <w:rsid w:val="00C2242A"/>
    <w:rsid w:val="00C22A95"/>
    <w:rsid w:val="00C231A6"/>
    <w:rsid w:val="00C2324F"/>
    <w:rsid w:val="00C232D4"/>
    <w:rsid w:val="00C239E4"/>
    <w:rsid w:val="00C23C7C"/>
    <w:rsid w:val="00C23ED8"/>
    <w:rsid w:val="00C2445A"/>
    <w:rsid w:val="00C25271"/>
    <w:rsid w:val="00C25CBC"/>
    <w:rsid w:val="00C27298"/>
    <w:rsid w:val="00C278BE"/>
    <w:rsid w:val="00C302FE"/>
    <w:rsid w:val="00C3088F"/>
    <w:rsid w:val="00C30C16"/>
    <w:rsid w:val="00C30F9B"/>
    <w:rsid w:val="00C3208E"/>
    <w:rsid w:val="00C32731"/>
    <w:rsid w:val="00C33322"/>
    <w:rsid w:val="00C33609"/>
    <w:rsid w:val="00C338DC"/>
    <w:rsid w:val="00C33E61"/>
    <w:rsid w:val="00C34F9F"/>
    <w:rsid w:val="00C35488"/>
    <w:rsid w:val="00C3666B"/>
    <w:rsid w:val="00C37B53"/>
    <w:rsid w:val="00C37FE6"/>
    <w:rsid w:val="00C401B0"/>
    <w:rsid w:val="00C4053D"/>
    <w:rsid w:val="00C40544"/>
    <w:rsid w:val="00C40769"/>
    <w:rsid w:val="00C41313"/>
    <w:rsid w:val="00C41FAF"/>
    <w:rsid w:val="00C42147"/>
    <w:rsid w:val="00C432AA"/>
    <w:rsid w:val="00C435F2"/>
    <w:rsid w:val="00C446B9"/>
    <w:rsid w:val="00C44FBA"/>
    <w:rsid w:val="00C46105"/>
    <w:rsid w:val="00C47833"/>
    <w:rsid w:val="00C478B9"/>
    <w:rsid w:val="00C504AE"/>
    <w:rsid w:val="00C52C1F"/>
    <w:rsid w:val="00C53223"/>
    <w:rsid w:val="00C5412C"/>
    <w:rsid w:val="00C54738"/>
    <w:rsid w:val="00C54F58"/>
    <w:rsid w:val="00C558FC"/>
    <w:rsid w:val="00C55D0A"/>
    <w:rsid w:val="00C55D27"/>
    <w:rsid w:val="00C561A1"/>
    <w:rsid w:val="00C564CD"/>
    <w:rsid w:val="00C5658D"/>
    <w:rsid w:val="00C57E3A"/>
    <w:rsid w:val="00C605B8"/>
    <w:rsid w:val="00C61477"/>
    <w:rsid w:val="00C6171F"/>
    <w:rsid w:val="00C618CC"/>
    <w:rsid w:val="00C61A8D"/>
    <w:rsid w:val="00C61BD5"/>
    <w:rsid w:val="00C62441"/>
    <w:rsid w:val="00C6274D"/>
    <w:rsid w:val="00C628D2"/>
    <w:rsid w:val="00C62CA7"/>
    <w:rsid w:val="00C62E4A"/>
    <w:rsid w:val="00C6464B"/>
    <w:rsid w:val="00C6538B"/>
    <w:rsid w:val="00C6643E"/>
    <w:rsid w:val="00C67A7B"/>
    <w:rsid w:val="00C67AAC"/>
    <w:rsid w:val="00C67AF3"/>
    <w:rsid w:val="00C67F57"/>
    <w:rsid w:val="00C70AE1"/>
    <w:rsid w:val="00C71154"/>
    <w:rsid w:val="00C7124A"/>
    <w:rsid w:val="00C712DF"/>
    <w:rsid w:val="00C7160D"/>
    <w:rsid w:val="00C72429"/>
    <w:rsid w:val="00C72465"/>
    <w:rsid w:val="00C727A8"/>
    <w:rsid w:val="00C74235"/>
    <w:rsid w:val="00C74420"/>
    <w:rsid w:val="00C74985"/>
    <w:rsid w:val="00C75936"/>
    <w:rsid w:val="00C75F3A"/>
    <w:rsid w:val="00C76219"/>
    <w:rsid w:val="00C7692A"/>
    <w:rsid w:val="00C76AD7"/>
    <w:rsid w:val="00C779CE"/>
    <w:rsid w:val="00C801AD"/>
    <w:rsid w:val="00C809B6"/>
    <w:rsid w:val="00C813C2"/>
    <w:rsid w:val="00C815DB"/>
    <w:rsid w:val="00C822E4"/>
    <w:rsid w:val="00C8306B"/>
    <w:rsid w:val="00C832E3"/>
    <w:rsid w:val="00C860BA"/>
    <w:rsid w:val="00C86FFA"/>
    <w:rsid w:val="00C8714F"/>
    <w:rsid w:val="00C87477"/>
    <w:rsid w:val="00C876C6"/>
    <w:rsid w:val="00C90299"/>
    <w:rsid w:val="00C906E7"/>
    <w:rsid w:val="00C90735"/>
    <w:rsid w:val="00C9194D"/>
    <w:rsid w:val="00C92266"/>
    <w:rsid w:val="00C9297F"/>
    <w:rsid w:val="00C92A3B"/>
    <w:rsid w:val="00C92BC7"/>
    <w:rsid w:val="00C92CE9"/>
    <w:rsid w:val="00C93E5E"/>
    <w:rsid w:val="00C93FBE"/>
    <w:rsid w:val="00C942CD"/>
    <w:rsid w:val="00C947A1"/>
    <w:rsid w:val="00C94A0D"/>
    <w:rsid w:val="00C94D9A"/>
    <w:rsid w:val="00C9524B"/>
    <w:rsid w:val="00C9551B"/>
    <w:rsid w:val="00C959FE"/>
    <w:rsid w:val="00C96225"/>
    <w:rsid w:val="00C96D5B"/>
    <w:rsid w:val="00CA0F8F"/>
    <w:rsid w:val="00CA1A3C"/>
    <w:rsid w:val="00CA1E52"/>
    <w:rsid w:val="00CA1EBB"/>
    <w:rsid w:val="00CA22A1"/>
    <w:rsid w:val="00CA2B59"/>
    <w:rsid w:val="00CA33EE"/>
    <w:rsid w:val="00CA3765"/>
    <w:rsid w:val="00CA3B75"/>
    <w:rsid w:val="00CA3BFD"/>
    <w:rsid w:val="00CA41CE"/>
    <w:rsid w:val="00CA5123"/>
    <w:rsid w:val="00CA66FC"/>
    <w:rsid w:val="00CA708E"/>
    <w:rsid w:val="00CA7F70"/>
    <w:rsid w:val="00CB07A1"/>
    <w:rsid w:val="00CB17F4"/>
    <w:rsid w:val="00CB1A67"/>
    <w:rsid w:val="00CB1BCC"/>
    <w:rsid w:val="00CB2EBD"/>
    <w:rsid w:val="00CB2EE6"/>
    <w:rsid w:val="00CB37D4"/>
    <w:rsid w:val="00CB3A58"/>
    <w:rsid w:val="00CB3D02"/>
    <w:rsid w:val="00CB469F"/>
    <w:rsid w:val="00CB5047"/>
    <w:rsid w:val="00CB5C47"/>
    <w:rsid w:val="00CB679E"/>
    <w:rsid w:val="00CB6BFC"/>
    <w:rsid w:val="00CB6EC4"/>
    <w:rsid w:val="00CB78BD"/>
    <w:rsid w:val="00CB7A2D"/>
    <w:rsid w:val="00CB7C2E"/>
    <w:rsid w:val="00CB7E9D"/>
    <w:rsid w:val="00CC2A1A"/>
    <w:rsid w:val="00CC48AA"/>
    <w:rsid w:val="00CC6897"/>
    <w:rsid w:val="00CC6C8C"/>
    <w:rsid w:val="00CC6E5C"/>
    <w:rsid w:val="00CC736C"/>
    <w:rsid w:val="00CC7883"/>
    <w:rsid w:val="00CC7F06"/>
    <w:rsid w:val="00CD0659"/>
    <w:rsid w:val="00CD1211"/>
    <w:rsid w:val="00CD1785"/>
    <w:rsid w:val="00CD1ABB"/>
    <w:rsid w:val="00CD1E2C"/>
    <w:rsid w:val="00CD200D"/>
    <w:rsid w:val="00CD2F43"/>
    <w:rsid w:val="00CD5120"/>
    <w:rsid w:val="00CD6D5B"/>
    <w:rsid w:val="00CD72B5"/>
    <w:rsid w:val="00CE02E6"/>
    <w:rsid w:val="00CE0360"/>
    <w:rsid w:val="00CE0C9A"/>
    <w:rsid w:val="00CE1263"/>
    <w:rsid w:val="00CE16E5"/>
    <w:rsid w:val="00CE1B1F"/>
    <w:rsid w:val="00CE2306"/>
    <w:rsid w:val="00CE2CEF"/>
    <w:rsid w:val="00CE35BE"/>
    <w:rsid w:val="00CE417F"/>
    <w:rsid w:val="00CE4228"/>
    <w:rsid w:val="00CE45FC"/>
    <w:rsid w:val="00CE4918"/>
    <w:rsid w:val="00CE4EC4"/>
    <w:rsid w:val="00CE5053"/>
    <w:rsid w:val="00CE5A9F"/>
    <w:rsid w:val="00CE5DCC"/>
    <w:rsid w:val="00CE65D2"/>
    <w:rsid w:val="00CE65F6"/>
    <w:rsid w:val="00CE6C30"/>
    <w:rsid w:val="00CE76B1"/>
    <w:rsid w:val="00CF007B"/>
    <w:rsid w:val="00CF1070"/>
    <w:rsid w:val="00CF23E6"/>
    <w:rsid w:val="00CF29F9"/>
    <w:rsid w:val="00CF2A73"/>
    <w:rsid w:val="00CF2B98"/>
    <w:rsid w:val="00CF36DC"/>
    <w:rsid w:val="00CF4300"/>
    <w:rsid w:val="00CF4B83"/>
    <w:rsid w:val="00CF4B97"/>
    <w:rsid w:val="00CF5431"/>
    <w:rsid w:val="00CF6976"/>
    <w:rsid w:val="00CF6E9E"/>
    <w:rsid w:val="00CF756A"/>
    <w:rsid w:val="00CF7BBC"/>
    <w:rsid w:val="00D000BB"/>
    <w:rsid w:val="00D0046F"/>
    <w:rsid w:val="00D009AB"/>
    <w:rsid w:val="00D024AA"/>
    <w:rsid w:val="00D0256C"/>
    <w:rsid w:val="00D0345A"/>
    <w:rsid w:val="00D03476"/>
    <w:rsid w:val="00D039EF"/>
    <w:rsid w:val="00D0426E"/>
    <w:rsid w:val="00D0438F"/>
    <w:rsid w:val="00D043D1"/>
    <w:rsid w:val="00D0450C"/>
    <w:rsid w:val="00D046B5"/>
    <w:rsid w:val="00D04B00"/>
    <w:rsid w:val="00D05CB6"/>
    <w:rsid w:val="00D06133"/>
    <w:rsid w:val="00D06272"/>
    <w:rsid w:val="00D076E4"/>
    <w:rsid w:val="00D11A3D"/>
    <w:rsid w:val="00D11EA5"/>
    <w:rsid w:val="00D13102"/>
    <w:rsid w:val="00D13474"/>
    <w:rsid w:val="00D1387F"/>
    <w:rsid w:val="00D15F80"/>
    <w:rsid w:val="00D163E6"/>
    <w:rsid w:val="00D169AE"/>
    <w:rsid w:val="00D169C3"/>
    <w:rsid w:val="00D20E5E"/>
    <w:rsid w:val="00D20F24"/>
    <w:rsid w:val="00D219A5"/>
    <w:rsid w:val="00D21C97"/>
    <w:rsid w:val="00D220DF"/>
    <w:rsid w:val="00D22F2D"/>
    <w:rsid w:val="00D23228"/>
    <w:rsid w:val="00D23DC2"/>
    <w:rsid w:val="00D25EAA"/>
    <w:rsid w:val="00D26AC6"/>
    <w:rsid w:val="00D27723"/>
    <w:rsid w:val="00D307EA"/>
    <w:rsid w:val="00D30854"/>
    <w:rsid w:val="00D30C90"/>
    <w:rsid w:val="00D30D68"/>
    <w:rsid w:val="00D32056"/>
    <w:rsid w:val="00D32059"/>
    <w:rsid w:val="00D32912"/>
    <w:rsid w:val="00D33BE8"/>
    <w:rsid w:val="00D3423D"/>
    <w:rsid w:val="00D344BE"/>
    <w:rsid w:val="00D34789"/>
    <w:rsid w:val="00D35C5D"/>
    <w:rsid w:val="00D35E53"/>
    <w:rsid w:val="00D36B90"/>
    <w:rsid w:val="00D36F46"/>
    <w:rsid w:val="00D37B85"/>
    <w:rsid w:val="00D37FF3"/>
    <w:rsid w:val="00D40C5B"/>
    <w:rsid w:val="00D41259"/>
    <w:rsid w:val="00D41867"/>
    <w:rsid w:val="00D41A90"/>
    <w:rsid w:val="00D435FC"/>
    <w:rsid w:val="00D44A1E"/>
    <w:rsid w:val="00D44AB9"/>
    <w:rsid w:val="00D453E6"/>
    <w:rsid w:val="00D46499"/>
    <w:rsid w:val="00D464BB"/>
    <w:rsid w:val="00D46FF3"/>
    <w:rsid w:val="00D4785D"/>
    <w:rsid w:val="00D50B17"/>
    <w:rsid w:val="00D5135E"/>
    <w:rsid w:val="00D51EDF"/>
    <w:rsid w:val="00D539AE"/>
    <w:rsid w:val="00D5420F"/>
    <w:rsid w:val="00D55939"/>
    <w:rsid w:val="00D564CA"/>
    <w:rsid w:val="00D57243"/>
    <w:rsid w:val="00D57BE1"/>
    <w:rsid w:val="00D601FE"/>
    <w:rsid w:val="00D608E4"/>
    <w:rsid w:val="00D60A1F"/>
    <w:rsid w:val="00D62424"/>
    <w:rsid w:val="00D63C8F"/>
    <w:rsid w:val="00D63ED4"/>
    <w:rsid w:val="00D63EE9"/>
    <w:rsid w:val="00D64BAD"/>
    <w:rsid w:val="00D653EC"/>
    <w:rsid w:val="00D668D9"/>
    <w:rsid w:val="00D67EC5"/>
    <w:rsid w:val="00D67F89"/>
    <w:rsid w:val="00D70A49"/>
    <w:rsid w:val="00D7115C"/>
    <w:rsid w:val="00D71426"/>
    <w:rsid w:val="00D71F7A"/>
    <w:rsid w:val="00D72037"/>
    <w:rsid w:val="00D73598"/>
    <w:rsid w:val="00D73699"/>
    <w:rsid w:val="00D7395B"/>
    <w:rsid w:val="00D73D06"/>
    <w:rsid w:val="00D749B0"/>
    <w:rsid w:val="00D760D6"/>
    <w:rsid w:val="00D76F8F"/>
    <w:rsid w:val="00D77BC1"/>
    <w:rsid w:val="00D8026D"/>
    <w:rsid w:val="00D80821"/>
    <w:rsid w:val="00D80A00"/>
    <w:rsid w:val="00D80D4B"/>
    <w:rsid w:val="00D81803"/>
    <w:rsid w:val="00D823C0"/>
    <w:rsid w:val="00D82552"/>
    <w:rsid w:val="00D8334A"/>
    <w:rsid w:val="00D83500"/>
    <w:rsid w:val="00D84190"/>
    <w:rsid w:val="00D84601"/>
    <w:rsid w:val="00D84C48"/>
    <w:rsid w:val="00D858BA"/>
    <w:rsid w:val="00D85C94"/>
    <w:rsid w:val="00D85E5D"/>
    <w:rsid w:val="00D864A5"/>
    <w:rsid w:val="00D878C7"/>
    <w:rsid w:val="00D903E9"/>
    <w:rsid w:val="00D90FF9"/>
    <w:rsid w:val="00D92206"/>
    <w:rsid w:val="00D9343A"/>
    <w:rsid w:val="00D93522"/>
    <w:rsid w:val="00D93AB7"/>
    <w:rsid w:val="00D93EFD"/>
    <w:rsid w:val="00D94802"/>
    <w:rsid w:val="00D955E9"/>
    <w:rsid w:val="00D969B9"/>
    <w:rsid w:val="00DA1573"/>
    <w:rsid w:val="00DA1BDC"/>
    <w:rsid w:val="00DA1CF1"/>
    <w:rsid w:val="00DA23F1"/>
    <w:rsid w:val="00DA361F"/>
    <w:rsid w:val="00DA39BB"/>
    <w:rsid w:val="00DA4F53"/>
    <w:rsid w:val="00DA5A54"/>
    <w:rsid w:val="00DA5DF5"/>
    <w:rsid w:val="00DA6460"/>
    <w:rsid w:val="00DA73C5"/>
    <w:rsid w:val="00DB0196"/>
    <w:rsid w:val="00DB1B44"/>
    <w:rsid w:val="00DB1CDB"/>
    <w:rsid w:val="00DB2B06"/>
    <w:rsid w:val="00DB2D5D"/>
    <w:rsid w:val="00DB32EA"/>
    <w:rsid w:val="00DB41A9"/>
    <w:rsid w:val="00DB46A9"/>
    <w:rsid w:val="00DB5FB4"/>
    <w:rsid w:val="00DB6362"/>
    <w:rsid w:val="00DB6E1E"/>
    <w:rsid w:val="00DB77CE"/>
    <w:rsid w:val="00DB7A12"/>
    <w:rsid w:val="00DB7DBD"/>
    <w:rsid w:val="00DC01FF"/>
    <w:rsid w:val="00DC0361"/>
    <w:rsid w:val="00DC043F"/>
    <w:rsid w:val="00DC048F"/>
    <w:rsid w:val="00DC0D10"/>
    <w:rsid w:val="00DC0FB1"/>
    <w:rsid w:val="00DC1679"/>
    <w:rsid w:val="00DC20B8"/>
    <w:rsid w:val="00DC2AC7"/>
    <w:rsid w:val="00DC5854"/>
    <w:rsid w:val="00DC598B"/>
    <w:rsid w:val="00DC5AB8"/>
    <w:rsid w:val="00DC5CA8"/>
    <w:rsid w:val="00DC64C2"/>
    <w:rsid w:val="00DC70D8"/>
    <w:rsid w:val="00DD02BD"/>
    <w:rsid w:val="00DD03EF"/>
    <w:rsid w:val="00DD0435"/>
    <w:rsid w:val="00DD1503"/>
    <w:rsid w:val="00DD1F62"/>
    <w:rsid w:val="00DD2BE5"/>
    <w:rsid w:val="00DD2BFF"/>
    <w:rsid w:val="00DD49B3"/>
    <w:rsid w:val="00DD708F"/>
    <w:rsid w:val="00DD7382"/>
    <w:rsid w:val="00DD73F8"/>
    <w:rsid w:val="00DD77A8"/>
    <w:rsid w:val="00DE174E"/>
    <w:rsid w:val="00DE2D14"/>
    <w:rsid w:val="00DE31C6"/>
    <w:rsid w:val="00DE3655"/>
    <w:rsid w:val="00DE37A5"/>
    <w:rsid w:val="00DE3B3F"/>
    <w:rsid w:val="00DE4154"/>
    <w:rsid w:val="00DE5270"/>
    <w:rsid w:val="00DE57A3"/>
    <w:rsid w:val="00DE5988"/>
    <w:rsid w:val="00DE5D17"/>
    <w:rsid w:val="00DE6759"/>
    <w:rsid w:val="00DE723B"/>
    <w:rsid w:val="00DE7987"/>
    <w:rsid w:val="00DE7DEA"/>
    <w:rsid w:val="00DF1B22"/>
    <w:rsid w:val="00DF1EA3"/>
    <w:rsid w:val="00DF2065"/>
    <w:rsid w:val="00DF3A35"/>
    <w:rsid w:val="00DF48CC"/>
    <w:rsid w:val="00DF5F50"/>
    <w:rsid w:val="00DF6F11"/>
    <w:rsid w:val="00DF72BD"/>
    <w:rsid w:val="00E00F20"/>
    <w:rsid w:val="00E02798"/>
    <w:rsid w:val="00E02867"/>
    <w:rsid w:val="00E02D6E"/>
    <w:rsid w:val="00E03315"/>
    <w:rsid w:val="00E045AE"/>
    <w:rsid w:val="00E045C7"/>
    <w:rsid w:val="00E04FD5"/>
    <w:rsid w:val="00E0513F"/>
    <w:rsid w:val="00E053C0"/>
    <w:rsid w:val="00E05F3A"/>
    <w:rsid w:val="00E06593"/>
    <w:rsid w:val="00E06C73"/>
    <w:rsid w:val="00E06EED"/>
    <w:rsid w:val="00E07712"/>
    <w:rsid w:val="00E077EE"/>
    <w:rsid w:val="00E07A76"/>
    <w:rsid w:val="00E104BC"/>
    <w:rsid w:val="00E104C0"/>
    <w:rsid w:val="00E10673"/>
    <w:rsid w:val="00E10A06"/>
    <w:rsid w:val="00E12330"/>
    <w:rsid w:val="00E1259F"/>
    <w:rsid w:val="00E12A59"/>
    <w:rsid w:val="00E13AA7"/>
    <w:rsid w:val="00E13B2E"/>
    <w:rsid w:val="00E13C41"/>
    <w:rsid w:val="00E14668"/>
    <w:rsid w:val="00E14D2F"/>
    <w:rsid w:val="00E14F64"/>
    <w:rsid w:val="00E15427"/>
    <w:rsid w:val="00E16483"/>
    <w:rsid w:val="00E16AE3"/>
    <w:rsid w:val="00E17D1C"/>
    <w:rsid w:val="00E20CAE"/>
    <w:rsid w:val="00E21700"/>
    <w:rsid w:val="00E22BD6"/>
    <w:rsid w:val="00E24E7E"/>
    <w:rsid w:val="00E25BD2"/>
    <w:rsid w:val="00E26312"/>
    <w:rsid w:val="00E266DD"/>
    <w:rsid w:val="00E26778"/>
    <w:rsid w:val="00E27152"/>
    <w:rsid w:val="00E273FF"/>
    <w:rsid w:val="00E27605"/>
    <w:rsid w:val="00E276A0"/>
    <w:rsid w:val="00E27F38"/>
    <w:rsid w:val="00E30463"/>
    <w:rsid w:val="00E305BE"/>
    <w:rsid w:val="00E306D9"/>
    <w:rsid w:val="00E31205"/>
    <w:rsid w:val="00E31842"/>
    <w:rsid w:val="00E31B38"/>
    <w:rsid w:val="00E31F4F"/>
    <w:rsid w:val="00E32317"/>
    <w:rsid w:val="00E34BAC"/>
    <w:rsid w:val="00E351B9"/>
    <w:rsid w:val="00E35630"/>
    <w:rsid w:val="00E35802"/>
    <w:rsid w:val="00E35CA6"/>
    <w:rsid w:val="00E35D6C"/>
    <w:rsid w:val="00E36763"/>
    <w:rsid w:val="00E403D1"/>
    <w:rsid w:val="00E410F3"/>
    <w:rsid w:val="00E41DDA"/>
    <w:rsid w:val="00E42C25"/>
    <w:rsid w:val="00E42C35"/>
    <w:rsid w:val="00E42CE3"/>
    <w:rsid w:val="00E4361A"/>
    <w:rsid w:val="00E4370B"/>
    <w:rsid w:val="00E44744"/>
    <w:rsid w:val="00E45590"/>
    <w:rsid w:val="00E4691D"/>
    <w:rsid w:val="00E47C12"/>
    <w:rsid w:val="00E50067"/>
    <w:rsid w:val="00E50A94"/>
    <w:rsid w:val="00E50B98"/>
    <w:rsid w:val="00E5187E"/>
    <w:rsid w:val="00E51AEE"/>
    <w:rsid w:val="00E53B5D"/>
    <w:rsid w:val="00E54BE5"/>
    <w:rsid w:val="00E55F83"/>
    <w:rsid w:val="00E5632C"/>
    <w:rsid w:val="00E5715C"/>
    <w:rsid w:val="00E60D41"/>
    <w:rsid w:val="00E6192E"/>
    <w:rsid w:val="00E62E48"/>
    <w:rsid w:val="00E63347"/>
    <w:rsid w:val="00E6355E"/>
    <w:rsid w:val="00E6474A"/>
    <w:rsid w:val="00E64D0F"/>
    <w:rsid w:val="00E65EE8"/>
    <w:rsid w:val="00E6625A"/>
    <w:rsid w:val="00E66488"/>
    <w:rsid w:val="00E66AA7"/>
    <w:rsid w:val="00E66EA0"/>
    <w:rsid w:val="00E6732A"/>
    <w:rsid w:val="00E67716"/>
    <w:rsid w:val="00E67FFD"/>
    <w:rsid w:val="00E70042"/>
    <w:rsid w:val="00E71351"/>
    <w:rsid w:val="00E714D4"/>
    <w:rsid w:val="00E71C8F"/>
    <w:rsid w:val="00E72768"/>
    <w:rsid w:val="00E72790"/>
    <w:rsid w:val="00E748B6"/>
    <w:rsid w:val="00E770EC"/>
    <w:rsid w:val="00E80112"/>
    <w:rsid w:val="00E8058D"/>
    <w:rsid w:val="00E80B8A"/>
    <w:rsid w:val="00E80F6A"/>
    <w:rsid w:val="00E81F15"/>
    <w:rsid w:val="00E82CA8"/>
    <w:rsid w:val="00E84085"/>
    <w:rsid w:val="00E84190"/>
    <w:rsid w:val="00E85A67"/>
    <w:rsid w:val="00E85C8A"/>
    <w:rsid w:val="00E8618F"/>
    <w:rsid w:val="00E87E5F"/>
    <w:rsid w:val="00E87FA0"/>
    <w:rsid w:val="00E90EC7"/>
    <w:rsid w:val="00E92257"/>
    <w:rsid w:val="00E92F17"/>
    <w:rsid w:val="00E93A83"/>
    <w:rsid w:val="00E93D66"/>
    <w:rsid w:val="00E9504D"/>
    <w:rsid w:val="00E951D8"/>
    <w:rsid w:val="00E95578"/>
    <w:rsid w:val="00E95B54"/>
    <w:rsid w:val="00E96D26"/>
    <w:rsid w:val="00E97FC5"/>
    <w:rsid w:val="00EA01A3"/>
    <w:rsid w:val="00EA1234"/>
    <w:rsid w:val="00EA15B5"/>
    <w:rsid w:val="00EA20D2"/>
    <w:rsid w:val="00EA25C6"/>
    <w:rsid w:val="00EA3F15"/>
    <w:rsid w:val="00EA6114"/>
    <w:rsid w:val="00EA6AA2"/>
    <w:rsid w:val="00EA778C"/>
    <w:rsid w:val="00EA7C85"/>
    <w:rsid w:val="00EA7E40"/>
    <w:rsid w:val="00EB00DD"/>
    <w:rsid w:val="00EB0905"/>
    <w:rsid w:val="00EB181B"/>
    <w:rsid w:val="00EB1B1B"/>
    <w:rsid w:val="00EB21E3"/>
    <w:rsid w:val="00EB2250"/>
    <w:rsid w:val="00EB2690"/>
    <w:rsid w:val="00EB2898"/>
    <w:rsid w:val="00EB2A00"/>
    <w:rsid w:val="00EB2D43"/>
    <w:rsid w:val="00EB2F52"/>
    <w:rsid w:val="00EB3214"/>
    <w:rsid w:val="00EB3690"/>
    <w:rsid w:val="00EB38EA"/>
    <w:rsid w:val="00EB5DCD"/>
    <w:rsid w:val="00EB6118"/>
    <w:rsid w:val="00EB698E"/>
    <w:rsid w:val="00EC0157"/>
    <w:rsid w:val="00EC03E5"/>
    <w:rsid w:val="00EC0908"/>
    <w:rsid w:val="00EC14A5"/>
    <w:rsid w:val="00EC15A3"/>
    <w:rsid w:val="00EC1960"/>
    <w:rsid w:val="00EC1A57"/>
    <w:rsid w:val="00EC2467"/>
    <w:rsid w:val="00EC4F8F"/>
    <w:rsid w:val="00EC6094"/>
    <w:rsid w:val="00EC61F3"/>
    <w:rsid w:val="00EC61F9"/>
    <w:rsid w:val="00EC6262"/>
    <w:rsid w:val="00EC6A3B"/>
    <w:rsid w:val="00EC6D16"/>
    <w:rsid w:val="00EC7348"/>
    <w:rsid w:val="00ED0DB2"/>
    <w:rsid w:val="00ED15E4"/>
    <w:rsid w:val="00ED1FC4"/>
    <w:rsid w:val="00ED20C9"/>
    <w:rsid w:val="00ED293C"/>
    <w:rsid w:val="00ED2C26"/>
    <w:rsid w:val="00ED3AF3"/>
    <w:rsid w:val="00ED63A1"/>
    <w:rsid w:val="00ED6518"/>
    <w:rsid w:val="00ED70E2"/>
    <w:rsid w:val="00ED7FAC"/>
    <w:rsid w:val="00EE06BA"/>
    <w:rsid w:val="00EE2B26"/>
    <w:rsid w:val="00EE2D71"/>
    <w:rsid w:val="00EE335E"/>
    <w:rsid w:val="00EE3A83"/>
    <w:rsid w:val="00EE3B7F"/>
    <w:rsid w:val="00EE3CC4"/>
    <w:rsid w:val="00EE3D8C"/>
    <w:rsid w:val="00EE4E1F"/>
    <w:rsid w:val="00EE5AA0"/>
    <w:rsid w:val="00EE5F42"/>
    <w:rsid w:val="00EE6DC7"/>
    <w:rsid w:val="00EE7024"/>
    <w:rsid w:val="00EE729D"/>
    <w:rsid w:val="00EF0A6E"/>
    <w:rsid w:val="00EF0EDA"/>
    <w:rsid w:val="00EF147E"/>
    <w:rsid w:val="00EF19D6"/>
    <w:rsid w:val="00EF2026"/>
    <w:rsid w:val="00EF31A0"/>
    <w:rsid w:val="00EF343C"/>
    <w:rsid w:val="00EF3649"/>
    <w:rsid w:val="00EF420B"/>
    <w:rsid w:val="00EF5BE9"/>
    <w:rsid w:val="00EF5DAB"/>
    <w:rsid w:val="00EF5F44"/>
    <w:rsid w:val="00EF5F92"/>
    <w:rsid w:val="00EF64BD"/>
    <w:rsid w:val="00EF69D8"/>
    <w:rsid w:val="00F00F06"/>
    <w:rsid w:val="00F01228"/>
    <w:rsid w:val="00F0211E"/>
    <w:rsid w:val="00F02144"/>
    <w:rsid w:val="00F023FE"/>
    <w:rsid w:val="00F02593"/>
    <w:rsid w:val="00F03046"/>
    <w:rsid w:val="00F03429"/>
    <w:rsid w:val="00F035ED"/>
    <w:rsid w:val="00F03652"/>
    <w:rsid w:val="00F03B87"/>
    <w:rsid w:val="00F0407F"/>
    <w:rsid w:val="00F046EB"/>
    <w:rsid w:val="00F04C1F"/>
    <w:rsid w:val="00F054EC"/>
    <w:rsid w:val="00F05561"/>
    <w:rsid w:val="00F05A44"/>
    <w:rsid w:val="00F05D65"/>
    <w:rsid w:val="00F0732C"/>
    <w:rsid w:val="00F07F17"/>
    <w:rsid w:val="00F10BD2"/>
    <w:rsid w:val="00F11C48"/>
    <w:rsid w:val="00F13A1C"/>
    <w:rsid w:val="00F14B88"/>
    <w:rsid w:val="00F15A3B"/>
    <w:rsid w:val="00F15A7E"/>
    <w:rsid w:val="00F16B1C"/>
    <w:rsid w:val="00F17094"/>
    <w:rsid w:val="00F20A48"/>
    <w:rsid w:val="00F20CD7"/>
    <w:rsid w:val="00F213C5"/>
    <w:rsid w:val="00F21B66"/>
    <w:rsid w:val="00F2205B"/>
    <w:rsid w:val="00F22A9E"/>
    <w:rsid w:val="00F2320A"/>
    <w:rsid w:val="00F23BF8"/>
    <w:rsid w:val="00F24ED9"/>
    <w:rsid w:val="00F26B0B"/>
    <w:rsid w:val="00F311A5"/>
    <w:rsid w:val="00F315B9"/>
    <w:rsid w:val="00F31807"/>
    <w:rsid w:val="00F32016"/>
    <w:rsid w:val="00F324EF"/>
    <w:rsid w:val="00F32D63"/>
    <w:rsid w:val="00F32E74"/>
    <w:rsid w:val="00F337B0"/>
    <w:rsid w:val="00F34EB2"/>
    <w:rsid w:val="00F355F4"/>
    <w:rsid w:val="00F35922"/>
    <w:rsid w:val="00F360E4"/>
    <w:rsid w:val="00F36FD4"/>
    <w:rsid w:val="00F41382"/>
    <w:rsid w:val="00F41477"/>
    <w:rsid w:val="00F41712"/>
    <w:rsid w:val="00F41B75"/>
    <w:rsid w:val="00F41C58"/>
    <w:rsid w:val="00F43669"/>
    <w:rsid w:val="00F43C19"/>
    <w:rsid w:val="00F43F58"/>
    <w:rsid w:val="00F4409F"/>
    <w:rsid w:val="00F441BA"/>
    <w:rsid w:val="00F444ED"/>
    <w:rsid w:val="00F457A9"/>
    <w:rsid w:val="00F47DD5"/>
    <w:rsid w:val="00F5009C"/>
    <w:rsid w:val="00F50237"/>
    <w:rsid w:val="00F50353"/>
    <w:rsid w:val="00F51162"/>
    <w:rsid w:val="00F513AA"/>
    <w:rsid w:val="00F51728"/>
    <w:rsid w:val="00F5254E"/>
    <w:rsid w:val="00F52A36"/>
    <w:rsid w:val="00F52FCC"/>
    <w:rsid w:val="00F55752"/>
    <w:rsid w:val="00F559D8"/>
    <w:rsid w:val="00F55E3E"/>
    <w:rsid w:val="00F56A83"/>
    <w:rsid w:val="00F56CBA"/>
    <w:rsid w:val="00F574A1"/>
    <w:rsid w:val="00F5758F"/>
    <w:rsid w:val="00F575B7"/>
    <w:rsid w:val="00F57ACE"/>
    <w:rsid w:val="00F600CA"/>
    <w:rsid w:val="00F605E2"/>
    <w:rsid w:val="00F608E1"/>
    <w:rsid w:val="00F6138C"/>
    <w:rsid w:val="00F62230"/>
    <w:rsid w:val="00F6238D"/>
    <w:rsid w:val="00F62E9F"/>
    <w:rsid w:val="00F64226"/>
    <w:rsid w:val="00F64F19"/>
    <w:rsid w:val="00F65111"/>
    <w:rsid w:val="00F65864"/>
    <w:rsid w:val="00F66FD6"/>
    <w:rsid w:val="00F67916"/>
    <w:rsid w:val="00F67A94"/>
    <w:rsid w:val="00F70715"/>
    <w:rsid w:val="00F70D43"/>
    <w:rsid w:val="00F70FF0"/>
    <w:rsid w:val="00F72054"/>
    <w:rsid w:val="00F7236B"/>
    <w:rsid w:val="00F72C82"/>
    <w:rsid w:val="00F730BB"/>
    <w:rsid w:val="00F73A4E"/>
    <w:rsid w:val="00F73F45"/>
    <w:rsid w:val="00F74010"/>
    <w:rsid w:val="00F74268"/>
    <w:rsid w:val="00F7505C"/>
    <w:rsid w:val="00F75D42"/>
    <w:rsid w:val="00F76AFE"/>
    <w:rsid w:val="00F77BD2"/>
    <w:rsid w:val="00F8161E"/>
    <w:rsid w:val="00F82969"/>
    <w:rsid w:val="00F83CF8"/>
    <w:rsid w:val="00F847CA"/>
    <w:rsid w:val="00F84FC6"/>
    <w:rsid w:val="00F86F64"/>
    <w:rsid w:val="00F878C0"/>
    <w:rsid w:val="00F908FA"/>
    <w:rsid w:val="00F90F5D"/>
    <w:rsid w:val="00F914B4"/>
    <w:rsid w:val="00F91A4C"/>
    <w:rsid w:val="00F9261C"/>
    <w:rsid w:val="00F9283A"/>
    <w:rsid w:val="00F92B22"/>
    <w:rsid w:val="00F92FEB"/>
    <w:rsid w:val="00F933B6"/>
    <w:rsid w:val="00F940D1"/>
    <w:rsid w:val="00F9449D"/>
    <w:rsid w:val="00F94D01"/>
    <w:rsid w:val="00F96A6B"/>
    <w:rsid w:val="00F96E93"/>
    <w:rsid w:val="00F978F0"/>
    <w:rsid w:val="00F97EAF"/>
    <w:rsid w:val="00FA027E"/>
    <w:rsid w:val="00FA259F"/>
    <w:rsid w:val="00FA2634"/>
    <w:rsid w:val="00FA26CF"/>
    <w:rsid w:val="00FA27D1"/>
    <w:rsid w:val="00FA3835"/>
    <w:rsid w:val="00FA39D2"/>
    <w:rsid w:val="00FA3B8C"/>
    <w:rsid w:val="00FA3EB6"/>
    <w:rsid w:val="00FA3FA1"/>
    <w:rsid w:val="00FA57A2"/>
    <w:rsid w:val="00FA5DFA"/>
    <w:rsid w:val="00FA6238"/>
    <w:rsid w:val="00FA6626"/>
    <w:rsid w:val="00FA67DF"/>
    <w:rsid w:val="00FA7F72"/>
    <w:rsid w:val="00FB0D70"/>
    <w:rsid w:val="00FB1838"/>
    <w:rsid w:val="00FB192D"/>
    <w:rsid w:val="00FB2F91"/>
    <w:rsid w:val="00FB3C47"/>
    <w:rsid w:val="00FB4887"/>
    <w:rsid w:val="00FB4EDF"/>
    <w:rsid w:val="00FC10A9"/>
    <w:rsid w:val="00FC1D37"/>
    <w:rsid w:val="00FC2FF7"/>
    <w:rsid w:val="00FC4BA7"/>
    <w:rsid w:val="00FC4C87"/>
    <w:rsid w:val="00FC5065"/>
    <w:rsid w:val="00FC6248"/>
    <w:rsid w:val="00FC6544"/>
    <w:rsid w:val="00FC6570"/>
    <w:rsid w:val="00FC7999"/>
    <w:rsid w:val="00FC7F21"/>
    <w:rsid w:val="00FD06C8"/>
    <w:rsid w:val="00FD083C"/>
    <w:rsid w:val="00FD1219"/>
    <w:rsid w:val="00FD1297"/>
    <w:rsid w:val="00FD12A5"/>
    <w:rsid w:val="00FD14D6"/>
    <w:rsid w:val="00FD14D8"/>
    <w:rsid w:val="00FD195C"/>
    <w:rsid w:val="00FD259E"/>
    <w:rsid w:val="00FD28CC"/>
    <w:rsid w:val="00FD324E"/>
    <w:rsid w:val="00FD3A33"/>
    <w:rsid w:val="00FD5624"/>
    <w:rsid w:val="00FD5857"/>
    <w:rsid w:val="00FD5C8F"/>
    <w:rsid w:val="00FE0D64"/>
    <w:rsid w:val="00FE0E7B"/>
    <w:rsid w:val="00FE1668"/>
    <w:rsid w:val="00FE24CE"/>
    <w:rsid w:val="00FE5B9A"/>
    <w:rsid w:val="00FE63A1"/>
    <w:rsid w:val="00FE66B2"/>
    <w:rsid w:val="00FF0BFC"/>
    <w:rsid w:val="00FF1D8A"/>
    <w:rsid w:val="00FF257F"/>
    <w:rsid w:val="00FF2BDE"/>
    <w:rsid w:val="00FF4261"/>
    <w:rsid w:val="00FF5389"/>
    <w:rsid w:val="00FF5892"/>
    <w:rsid w:val="00FF5A25"/>
    <w:rsid w:val="00FF635C"/>
    <w:rsid w:val="00FF693B"/>
    <w:rsid w:val="00FF79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."/>
  <w:listSeparator w:val=","/>
  <w14:docId w14:val="0BAC8320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locked="1" w:qFormat="1"/>
    <w:lsdException w:name="heading 1" w:locked="1" w:qFormat="1"/>
    <w:lsdException w:name="heading 2" w:locked="1" w:qFormat="1"/>
    <w:lsdException w:name="heading 3" w:locked="1" w:qFormat="1"/>
    <w:lsdException w:name="heading 4" w:locked="1" w:qFormat="1"/>
    <w:lsdException w:name="heading 5" w:locked="1" w:qFormat="1"/>
    <w:lsdException w:name="heading 6" w:locked="1" w:qFormat="1"/>
    <w:lsdException w:name="heading 7" w:locked="1" w:qFormat="1"/>
    <w:lsdException w:name="heading 8" w:locked="1" w:qFormat="1"/>
    <w:lsdException w:name="heading 9" w:lock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header" w:locked="1"/>
    <w:lsdException w:name="footer" w:locked="1" w:uiPriority="99"/>
    <w:lsdException w:name="caption" w:locked="1" w:semiHidden="1" w:unhideWhenUsed="1" w:qFormat="1"/>
    <w:lsdException w:name="Title" w:locked="1" w:qFormat="1"/>
    <w:lsdException w:name="Default Paragraph Font" w:locked="1"/>
    <w:lsdException w:name="Subtitle" w:locked="1" w:qFormat="1"/>
    <w:lsdException w:name="Strong" w:locked="1" w:qFormat="1"/>
    <w:lsdException w:name="Emphasis" w:locked="1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locked="1"/>
    <w:lsdException w:name="Table Grid" w:lock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0450C"/>
    <w:rPr>
      <w:rFonts w:eastAsia="Times New Roman"/>
      <w:sz w:val="24"/>
      <w:szCs w:val="22"/>
      <w:lang w:bidi="en-US"/>
    </w:rPr>
  </w:style>
  <w:style w:type="paragraph" w:styleId="Heading1">
    <w:name w:val="heading 1"/>
    <w:basedOn w:val="Normal"/>
    <w:next w:val="Normal"/>
    <w:link w:val="Heading1Char"/>
    <w:qFormat/>
    <w:locked/>
    <w:rsid w:val="00D0450C"/>
    <w:pPr>
      <w:keepNext/>
      <w:spacing w:before="240"/>
      <w:outlineLvl w:val="0"/>
    </w:pPr>
    <w:rPr>
      <w:rFonts w:cs="Arial"/>
      <w:b/>
      <w:bCs/>
      <w:szCs w:val="24"/>
    </w:rPr>
  </w:style>
  <w:style w:type="paragraph" w:styleId="Heading2">
    <w:name w:val="heading 2"/>
    <w:basedOn w:val="Normal"/>
    <w:next w:val="Normal"/>
    <w:link w:val="Heading2Char"/>
    <w:qFormat/>
    <w:locked/>
    <w:rsid w:val="001B726A"/>
    <w:pPr>
      <w:keepNext/>
      <w:pageBreakBefore/>
      <w:jc w:val="center"/>
      <w:outlineLvl w:val="1"/>
    </w:pPr>
    <w:rPr>
      <w:rFonts w:cs="Arial"/>
      <w:b/>
      <w:bCs/>
      <w:iCs/>
      <w:sz w:val="56"/>
      <w:szCs w:val="56"/>
    </w:rPr>
  </w:style>
  <w:style w:type="paragraph" w:styleId="Heading3">
    <w:name w:val="heading 3"/>
    <w:basedOn w:val="Normal"/>
    <w:next w:val="Normal"/>
    <w:link w:val="Heading3Char"/>
    <w:qFormat/>
    <w:locked/>
    <w:rsid w:val="00D0450C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locked/>
    <w:rsid w:val="00D0450C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locked/>
    <w:rsid w:val="00D0450C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locked/>
    <w:rsid w:val="00D0450C"/>
    <w:pPr>
      <w:spacing w:before="240" w:after="60"/>
      <w:outlineLvl w:val="5"/>
    </w:pPr>
    <w:rPr>
      <w:rFonts w:ascii="Times New Roman" w:hAnsi="Times New Roman"/>
      <w:b/>
      <w:bCs/>
    </w:rPr>
  </w:style>
  <w:style w:type="paragraph" w:styleId="Heading7">
    <w:name w:val="heading 7"/>
    <w:basedOn w:val="Normal"/>
    <w:next w:val="Normal"/>
    <w:link w:val="Heading7Char"/>
    <w:qFormat/>
    <w:rsid w:val="00D0450C"/>
    <w:pPr>
      <w:spacing w:before="240" w:after="60"/>
      <w:outlineLvl w:val="6"/>
    </w:pPr>
    <w:rPr>
      <w:rFonts w:ascii="Times New Roman" w:hAnsi="Times New Roman"/>
      <w:szCs w:val="24"/>
    </w:rPr>
  </w:style>
  <w:style w:type="paragraph" w:styleId="Heading8">
    <w:name w:val="heading 8"/>
    <w:basedOn w:val="Normal"/>
    <w:next w:val="Normal"/>
    <w:qFormat/>
    <w:locked/>
    <w:rsid w:val="00D0450C"/>
    <w:pPr>
      <w:spacing w:before="240" w:after="60"/>
      <w:outlineLvl w:val="7"/>
    </w:pPr>
    <w:rPr>
      <w:rFonts w:ascii="Times New Roman" w:hAnsi="Times New Roman"/>
      <w:i/>
      <w:iCs/>
      <w:szCs w:val="24"/>
    </w:rPr>
  </w:style>
  <w:style w:type="paragraph" w:styleId="Heading9">
    <w:name w:val="heading 9"/>
    <w:basedOn w:val="Normal"/>
    <w:next w:val="Normal"/>
    <w:qFormat/>
    <w:locked/>
    <w:rsid w:val="00D0450C"/>
    <w:pPr>
      <w:spacing w:before="240" w:after="60"/>
      <w:outlineLvl w:val="8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locked/>
    <w:rsid w:val="00CD2F43"/>
    <w:rPr>
      <w:rFonts w:ascii="Calibri" w:hAnsi="Calibri" w:cs="Arial"/>
      <w:b/>
      <w:bCs/>
      <w:sz w:val="24"/>
      <w:szCs w:val="24"/>
      <w:lang w:val="en-US" w:eastAsia="en-US" w:bidi="en-US"/>
    </w:rPr>
  </w:style>
  <w:style w:type="character" w:customStyle="1" w:styleId="Heading2Char">
    <w:name w:val="Heading 2 Char"/>
    <w:link w:val="Heading2"/>
    <w:semiHidden/>
    <w:rsid w:val="00203CD0"/>
    <w:rPr>
      <w:rFonts w:ascii="Calibri" w:hAnsi="Calibri" w:cs="Arial"/>
      <w:b/>
      <w:bCs/>
      <w:iCs/>
      <w:sz w:val="56"/>
      <w:szCs w:val="56"/>
      <w:lang w:val="en-US" w:eastAsia="en-US" w:bidi="en-US"/>
    </w:rPr>
  </w:style>
  <w:style w:type="character" w:customStyle="1" w:styleId="Heading3Char">
    <w:name w:val="Heading 3 Char"/>
    <w:link w:val="Heading3"/>
    <w:semiHidden/>
    <w:locked/>
    <w:rsid w:val="00973660"/>
    <w:rPr>
      <w:rFonts w:ascii="Arial" w:hAnsi="Arial" w:cs="Arial"/>
      <w:b/>
      <w:bCs/>
      <w:sz w:val="26"/>
      <w:szCs w:val="26"/>
      <w:lang w:val="en-US" w:eastAsia="en-US" w:bidi="en-US"/>
    </w:rPr>
  </w:style>
  <w:style w:type="character" w:customStyle="1" w:styleId="Heading4Char">
    <w:name w:val="Heading 4 Char"/>
    <w:link w:val="Heading4"/>
    <w:rsid w:val="006F6B7E"/>
    <w:rPr>
      <w:b/>
      <w:bCs/>
      <w:sz w:val="28"/>
      <w:szCs w:val="28"/>
      <w:lang w:val="en-US" w:eastAsia="en-US" w:bidi="en-US"/>
    </w:rPr>
  </w:style>
  <w:style w:type="character" w:customStyle="1" w:styleId="Heading6Char">
    <w:name w:val="Heading 6 Char"/>
    <w:link w:val="Heading6"/>
    <w:semiHidden/>
    <w:locked/>
    <w:rsid w:val="000B4108"/>
    <w:rPr>
      <w:b/>
      <w:bCs/>
      <w:sz w:val="22"/>
      <w:szCs w:val="22"/>
      <w:lang w:val="en-US" w:eastAsia="en-US" w:bidi="en-US"/>
    </w:rPr>
  </w:style>
  <w:style w:type="character" w:customStyle="1" w:styleId="Heading7Char">
    <w:name w:val="Heading 7 Char"/>
    <w:link w:val="Heading7"/>
    <w:semiHidden/>
    <w:locked/>
    <w:rsid w:val="00FF635C"/>
    <w:rPr>
      <w:sz w:val="24"/>
      <w:szCs w:val="24"/>
      <w:lang w:val="en-US" w:eastAsia="en-US" w:bidi="en-US"/>
    </w:rPr>
  </w:style>
  <w:style w:type="paragraph" w:styleId="Title">
    <w:name w:val="Title"/>
    <w:basedOn w:val="Normal"/>
    <w:next w:val="Normal"/>
    <w:link w:val="TitleChar"/>
    <w:qFormat/>
    <w:rsid w:val="00D0450C"/>
    <w:pPr>
      <w:pageBreakBefore/>
      <w:pBdr>
        <w:bottom w:val="single" w:sz="12" w:space="4" w:color="333399"/>
      </w:pBdr>
      <w:spacing w:after="300"/>
      <w:contextualSpacing/>
    </w:pPr>
    <w:rPr>
      <w:rFonts w:ascii="Cambria" w:eastAsia="Calibri" w:hAnsi="Cambria"/>
      <w:color w:val="333399"/>
      <w:sz w:val="44"/>
      <w:szCs w:val="44"/>
    </w:rPr>
  </w:style>
  <w:style w:type="character" w:customStyle="1" w:styleId="TitleChar">
    <w:name w:val="Title Char"/>
    <w:link w:val="Title"/>
    <w:locked/>
    <w:rsid w:val="00196BD1"/>
    <w:rPr>
      <w:rFonts w:ascii="Cambria" w:eastAsia="Calibri" w:hAnsi="Cambria"/>
      <w:color w:val="333399"/>
      <w:sz w:val="44"/>
      <w:szCs w:val="44"/>
      <w:lang w:val="en-US" w:eastAsia="en-US" w:bidi="en-US"/>
    </w:rPr>
  </w:style>
  <w:style w:type="paragraph" w:customStyle="1" w:styleId="Bullet1">
    <w:name w:val="Bullet 1"/>
    <w:basedOn w:val="Normal"/>
    <w:link w:val="Bullet1Char"/>
    <w:rsid w:val="00517BAF"/>
    <w:pPr>
      <w:numPr>
        <w:numId w:val="2"/>
      </w:numPr>
      <w:tabs>
        <w:tab w:val="clear" w:pos="540"/>
      </w:tabs>
      <w:ind w:left="720"/>
    </w:pPr>
    <w:rPr>
      <w:rFonts w:eastAsia="Calibri"/>
      <w:szCs w:val="20"/>
    </w:rPr>
  </w:style>
  <w:style w:type="character" w:customStyle="1" w:styleId="Bullet1Char">
    <w:name w:val="Bullet 1 Char"/>
    <w:link w:val="Bullet1"/>
    <w:rsid w:val="00517BAF"/>
    <w:rPr>
      <w:rFonts w:ascii="Calibri" w:eastAsia="Calibri" w:hAnsi="Calibri"/>
      <w:sz w:val="24"/>
      <w:lang w:val="en-US" w:eastAsia="en-US" w:bidi="en-US"/>
    </w:rPr>
  </w:style>
  <w:style w:type="paragraph" w:customStyle="1" w:styleId="NumberedPara">
    <w:name w:val="Numbered Para"/>
    <w:basedOn w:val="Normal"/>
    <w:next w:val="Normal"/>
    <w:rsid w:val="00D81803"/>
    <w:pPr>
      <w:numPr>
        <w:numId w:val="37"/>
      </w:numPr>
      <w:spacing w:before="60"/>
    </w:pPr>
    <w:rPr>
      <w:rFonts w:eastAsia="Calibri"/>
      <w:szCs w:val="20"/>
    </w:rPr>
  </w:style>
  <w:style w:type="table" w:styleId="TableGrid">
    <w:name w:val="Table Grid"/>
    <w:basedOn w:val="TableNormal"/>
    <w:rsid w:val="00D0450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D0450C"/>
    <w:rPr>
      <w:i/>
      <w:sz w:val="20"/>
      <w:szCs w:val="20"/>
    </w:rPr>
  </w:style>
  <w:style w:type="character" w:customStyle="1" w:styleId="HeaderChar">
    <w:name w:val="Header Char"/>
    <w:link w:val="Header"/>
    <w:semiHidden/>
    <w:locked/>
    <w:rsid w:val="002C73A5"/>
    <w:rPr>
      <w:rFonts w:ascii="Calibri" w:hAnsi="Calibri"/>
      <w:i/>
      <w:lang w:val="en-US" w:eastAsia="en-US" w:bidi="en-US"/>
    </w:rPr>
  </w:style>
  <w:style w:type="paragraph" w:styleId="Footer">
    <w:name w:val="footer"/>
    <w:basedOn w:val="Normal"/>
    <w:link w:val="FooterChar"/>
    <w:uiPriority w:val="99"/>
    <w:rsid w:val="00D0450C"/>
    <w:pPr>
      <w:tabs>
        <w:tab w:val="right" w:pos="9630"/>
      </w:tabs>
    </w:pPr>
    <w:rPr>
      <w:sz w:val="20"/>
    </w:rPr>
  </w:style>
  <w:style w:type="character" w:customStyle="1" w:styleId="FooterChar">
    <w:name w:val="Footer Char"/>
    <w:link w:val="Footer"/>
    <w:uiPriority w:val="99"/>
    <w:locked/>
    <w:rsid w:val="002C73A5"/>
    <w:rPr>
      <w:rFonts w:ascii="Calibri" w:hAnsi="Calibri"/>
      <w:szCs w:val="22"/>
      <w:lang w:val="en-US" w:eastAsia="en-US" w:bidi="en-US"/>
    </w:rPr>
  </w:style>
  <w:style w:type="character" w:customStyle="1" w:styleId="vocabularyChar">
    <w:name w:val="vocabulary Char"/>
    <w:link w:val="vocabulary"/>
    <w:rsid w:val="005F2330"/>
    <w:rPr>
      <w:rFonts w:ascii="Calibri" w:hAnsi="Calibri"/>
      <w:i/>
      <w:sz w:val="24"/>
      <w:szCs w:val="24"/>
      <w:lang w:val="en-US" w:eastAsia="en-US" w:bidi="en-US"/>
    </w:rPr>
  </w:style>
  <w:style w:type="paragraph" w:customStyle="1" w:styleId="vocabulary">
    <w:name w:val="vocabulary"/>
    <w:basedOn w:val="Normal"/>
    <w:next w:val="Normal"/>
    <w:link w:val="vocabularyChar"/>
    <w:rsid w:val="005F2330"/>
    <w:pPr>
      <w:spacing w:after="60"/>
      <w:ind w:left="360"/>
    </w:pPr>
    <w:rPr>
      <w:i/>
      <w:szCs w:val="24"/>
    </w:rPr>
  </w:style>
  <w:style w:type="paragraph" w:customStyle="1" w:styleId="SOLBullet">
    <w:name w:val="SOL Bullet"/>
    <w:basedOn w:val="HangingIndent"/>
    <w:link w:val="SOLBulletChar"/>
    <w:rsid w:val="00293637"/>
    <w:pPr>
      <w:tabs>
        <w:tab w:val="clear" w:pos="2160"/>
      </w:tabs>
      <w:spacing w:before="0"/>
      <w:ind w:left="3150" w:hanging="360"/>
    </w:pPr>
  </w:style>
  <w:style w:type="paragraph" w:customStyle="1" w:styleId="HangingIndent">
    <w:name w:val="Hanging Indent"/>
    <w:basedOn w:val="Normal"/>
    <w:next w:val="Normal"/>
    <w:link w:val="HangingIndentChar"/>
    <w:rsid w:val="00293637"/>
    <w:pPr>
      <w:tabs>
        <w:tab w:val="left" w:pos="2160"/>
      </w:tabs>
      <w:spacing w:before="60"/>
      <w:ind w:left="2790" w:hanging="2790"/>
    </w:pPr>
  </w:style>
  <w:style w:type="paragraph" w:customStyle="1" w:styleId="Bullet1Bold">
    <w:name w:val="Bullet 1 Bold"/>
    <w:basedOn w:val="Bullet1"/>
    <w:next w:val="Bullet2"/>
    <w:rsid w:val="00B67EA2"/>
    <w:pPr>
      <w:keepNext/>
      <w:numPr>
        <w:ilvl w:val="1"/>
        <w:numId w:val="1"/>
      </w:numPr>
      <w:tabs>
        <w:tab w:val="clear" w:pos="1440"/>
      </w:tabs>
      <w:ind w:left="720"/>
    </w:pPr>
    <w:rPr>
      <w:b/>
      <w:szCs w:val="24"/>
    </w:rPr>
  </w:style>
  <w:style w:type="paragraph" w:customStyle="1" w:styleId="Bullet2">
    <w:name w:val="Bullet 2"/>
    <w:basedOn w:val="Normal"/>
    <w:rsid w:val="00293637"/>
    <w:pPr>
      <w:numPr>
        <w:numId w:val="3"/>
      </w:numPr>
      <w:tabs>
        <w:tab w:val="clear" w:pos="2520"/>
      </w:tabs>
      <w:ind w:left="1440"/>
    </w:pPr>
  </w:style>
  <w:style w:type="character" w:styleId="Hyperlink">
    <w:name w:val="Hyperlink"/>
    <w:rsid w:val="00D0450C"/>
    <w:rPr>
      <w:color w:val="0000FF"/>
      <w:u w:val="single"/>
    </w:rPr>
  </w:style>
  <w:style w:type="character" w:styleId="PageNumber">
    <w:name w:val="page number"/>
    <w:rsid w:val="00D0450C"/>
    <w:rPr>
      <w:sz w:val="20"/>
    </w:rPr>
  </w:style>
  <w:style w:type="character" w:customStyle="1" w:styleId="HangingIndentChar">
    <w:name w:val="Hanging Indent Char"/>
    <w:link w:val="HangingIndent"/>
    <w:rsid w:val="00331A65"/>
    <w:rPr>
      <w:rFonts w:ascii="Calibri" w:hAnsi="Calibri"/>
      <w:sz w:val="24"/>
      <w:szCs w:val="22"/>
      <w:lang w:val="en-US" w:eastAsia="en-US" w:bidi="en-US"/>
    </w:rPr>
  </w:style>
  <w:style w:type="character" w:customStyle="1" w:styleId="SOLBulletChar">
    <w:name w:val="SOL Bullet Char"/>
    <w:basedOn w:val="HangingIndentChar"/>
    <w:link w:val="SOLBullet"/>
    <w:rsid w:val="00331A65"/>
    <w:rPr>
      <w:rFonts w:ascii="Calibri" w:hAnsi="Calibri"/>
      <w:sz w:val="24"/>
      <w:szCs w:val="22"/>
      <w:lang w:val="en-US" w:eastAsia="en-US" w:bidi="en-US"/>
    </w:rPr>
  </w:style>
  <w:style w:type="paragraph" w:styleId="Revision">
    <w:name w:val="Revision"/>
    <w:hidden/>
    <w:uiPriority w:val="99"/>
    <w:semiHidden/>
    <w:rsid w:val="00A95A07"/>
    <w:rPr>
      <w:rFonts w:eastAsia="Times New Roman"/>
      <w:sz w:val="24"/>
      <w:szCs w:val="22"/>
      <w:lang w:bidi="en-US"/>
    </w:rPr>
  </w:style>
  <w:style w:type="paragraph" w:styleId="BalloonText">
    <w:name w:val="Balloon Text"/>
    <w:basedOn w:val="Normal"/>
    <w:link w:val="BalloonTextChar"/>
    <w:locked/>
    <w:rsid w:val="00A95A0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A95A07"/>
    <w:rPr>
      <w:rFonts w:ascii="Tahoma" w:eastAsia="Times New Roman" w:hAnsi="Tahoma" w:cs="Tahoma"/>
      <w:sz w:val="16"/>
      <w:szCs w:val="16"/>
      <w:lang w:bidi="en-US"/>
    </w:rPr>
  </w:style>
  <w:style w:type="character" w:styleId="PlaceholderText">
    <w:name w:val="Placeholder Text"/>
    <w:basedOn w:val="DefaultParagraphFont"/>
    <w:uiPriority w:val="99"/>
    <w:semiHidden/>
    <w:rsid w:val="00D33BE8"/>
    <w:rPr>
      <w:color w:val="808080"/>
    </w:rPr>
  </w:style>
  <w:style w:type="paragraph" w:styleId="NormalWeb">
    <w:name w:val="Normal (Web)"/>
    <w:basedOn w:val="Normal"/>
    <w:uiPriority w:val="99"/>
    <w:unhideWhenUsed/>
    <w:rsid w:val="00F62E9F"/>
    <w:pPr>
      <w:spacing w:before="100" w:beforeAutospacing="1" w:after="100" w:afterAutospacing="1"/>
    </w:pPr>
    <w:rPr>
      <w:rFonts w:ascii="Times New Roman" w:eastAsia="Calibri" w:hAnsi="Times New Roman"/>
      <w:szCs w:val="24"/>
      <w:lang w:bidi="ar-SA"/>
    </w:rPr>
  </w:style>
  <w:style w:type="paragraph" w:styleId="ListParagraph">
    <w:name w:val="List Paragraph"/>
    <w:basedOn w:val="Normal"/>
    <w:uiPriority w:val="34"/>
    <w:qFormat/>
    <w:rsid w:val="008A2FE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24445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736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emf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</TotalTime>
  <Pages>4</Pages>
  <Words>914</Words>
  <Characters>5616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ematics Instructional Plan - Grade 6</vt:lpstr>
    </vt:vector>
  </TitlesOfParts>
  <Company>Virginia Department of Education </Company>
  <LinksUpToDate>false</LinksUpToDate>
  <CharactersWithSpaces>65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Instructional Plan - Grade 6</dc:title>
  <dc:subject>Mathematics</dc:subject>
  <dc:creator>Virginia Department of Education </dc:creator>
  <cp:keywords/>
  <cp:lastModifiedBy>Mazzacane, Tina (DOE)</cp:lastModifiedBy>
  <cp:revision>12</cp:revision>
  <cp:lastPrinted>2011-12-27T16:03:00Z</cp:lastPrinted>
  <dcterms:created xsi:type="dcterms:W3CDTF">2018-02-18T20:25:00Z</dcterms:created>
  <dcterms:modified xsi:type="dcterms:W3CDTF">2018-07-07T00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